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7DAB29" w14:textId="728109FB" w:rsidR="0024064A" w:rsidRPr="00B52906" w:rsidRDefault="0024064A" w:rsidP="00B52906">
      <w:pPr>
        <w:pStyle w:val="Title"/>
      </w:pPr>
      <w:r w:rsidRPr="00246103">
        <w:t>Format and Guidelines of</w:t>
      </w:r>
      <w:r w:rsidR="00DE783F" w:rsidRPr="00246103">
        <w:rPr>
          <w:cs/>
        </w:rPr>
        <w:t xml:space="preserve"> </w:t>
      </w:r>
      <w:r w:rsidR="00DE783F" w:rsidRPr="00246103">
        <w:t>Full Paper</w:t>
      </w:r>
      <w:r w:rsidR="007621BF">
        <w:t xml:space="preserve"> </w:t>
      </w:r>
      <w:r w:rsidRPr="00246103">
        <w:t xml:space="preserve">for </w:t>
      </w:r>
      <w:r w:rsidR="00DD7F46" w:rsidRPr="00246103">
        <w:t>the 3</w:t>
      </w:r>
      <w:r w:rsidR="00E61F21">
        <w:t>7</w:t>
      </w:r>
      <w:r w:rsidR="00753E95">
        <w:rPr>
          <w:vertAlign w:val="superscript"/>
        </w:rPr>
        <w:t>th</w:t>
      </w:r>
      <w:r w:rsidRPr="00246103">
        <w:t xml:space="preserve"> Conference of the Mechanical </w:t>
      </w:r>
      <w:r w:rsidR="00DE783F" w:rsidRPr="00246103">
        <w:t>Engineering Network of Thailand</w:t>
      </w:r>
      <w:r w:rsidR="00B52906">
        <w:t xml:space="preserve"> </w:t>
      </w:r>
      <w:r w:rsidR="00B52906" w:rsidRPr="00BB7307">
        <w:t>(</w:t>
      </w:r>
      <w:r w:rsidR="00B52906" w:rsidRPr="00BB7307">
        <w:rPr>
          <w:i/>
          <w:iCs/>
        </w:rPr>
        <w:t>Title</w:t>
      </w:r>
      <w:r w:rsidR="00B52906" w:rsidRPr="00BB7307">
        <w:t>)</w:t>
      </w:r>
    </w:p>
    <w:p w14:paraId="721C4093" w14:textId="77777777" w:rsidR="00B6347A" w:rsidRPr="00BB7307" w:rsidRDefault="00BB7307" w:rsidP="00A04B77">
      <w:pPr>
        <w:pStyle w:val="Author"/>
        <w:rPr>
          <w:cs/>
        </w:rPr>
      </w:pPr>
      <w:r>
        <w:t>Author Lastname</w:t>
      </w:r>
      <w:r w:rsidR="00B6347A" w:rsidRPr="00B80EE4">
        <w:rPr>
          <w:vertAlign w:val="superscript"/>
        </w:rPr>
        <w:t>1</w:t>
      </w:r>
      <w:r w:rsidR="00B6347A" w:rsidRPr="005A164E">
        <w:t xml:space="preserve">, Author </w:t>
      </w:r>
      <w:r>
        <w:t>Lastname</w:t>
      </w:r>
      <w:r w:rsidR="00B6347A" w:rsidRPr="005A164E">
        <w:rPr>
          <w:vertAlign w:val="superscript"/>
        </w:rPr>
        <w:t>2</w:t>
      </w:r>
      <w:r w:rsidR="00B6347A" w:rsidRPr="005A164E">
        <w:t xml:space="preserve"> and</w:t>
      </w:r>
      <w:r w:rsidR="00B6347A" w:rsidRPr="005A164E">
        <w:rPr>
          <w:cs/>
        </w:rPr>
        <w:t xml:space="preserve"> </w:t>
      </w:r>
      <w:r>
        <w:t>Author Lastname</w:t>
      </w:r>
      <w:r w:rsidR="00B6347A" w:rsidRPr="005A164E">
        <w:rPr>
          <w:vertAlign w:val="superscript"/>
        </w:rPr>
        <w:t>1</w:t>
      </w:r>
      <w:r w:rsidR="00B6347A" w:rsidRPr="00E209BC">
        <w:rPr>
          <w:i/>
          <w:iCs/>
          <w:vertAlign w:val="superscript"/>
        </w:rPr>
        <w:t>*</w:t>
      </w:r>
      <w:r w:rsidR="00B52906" w:rsidRPr="00E209BC">
        <w:rPr>
          <w:i/>
          <w:iCs/>
        </w:rPr>
        <w:t xml:space="preserve"> </w:t>
      </w:r>
      <w:r w:rsidR="00B52906" w:rsidRPr="00BB7307">
        <w:t>(</w:t>
      </w:r>
      <w:r w:rsidR="00691035">
        <w:rPr>
          <w:i/>
          <w:iCs/>
        </w:rPr>
        <w:t>Author</w:t>
      </w:r>
      <w:r w:rsidR="00B52906" w:rsidRPr="00BB7307">
        <w:t>)</w:t>
      </w:r>
    </w:p>
    <w:p w14:paraId="40E62AD5" w14:textId="77777777" w:rsidR="00B6347A" w:rsidRPr="00B52906" w:rsidRDefault="00B6347A" w:rsidP="00A04B77">
      <w:pPr>
        <w:pStyle w:val="Affiliation"/>
      </w:pPr>
      <w:r w:rsidRPr="005A164E">
        <w:rPr>
          <w:vertAlign w:val="superscript"/>
          <w:lang w:eastAsia="zh-CN"/>
        </w:rPr>
        <w:t>1</w:t>
      </w:r>
      <w:r w:rsidR="00DD0B52">
        <w:t>Name of Organization</w:t>
      </w:r>
      <w:r w:rsidRPr="005A164E">
        <w:t>,</w:t>
      </w:r>
      <w:r w:rsidR="00DD0B52">
        <w:t xml:space="preserve"> A</w:t>
      </w:r>
      <w:r w:rsidRPr="005A164E">
        <w:t xml:space="preserve">ddress, </w:t>
      </w:r>
      <w:r w:rsidR="00DD0B52">
        <w:t>C</w:t>
      </w:r>
      <w:r w:rsidRPr="005A164E">
        <w:t xml:space="preserve">ity, </w:t>
      </w:r>
      <w:r w:rsidR="00DD0B52">
        <w:t>P</w:t>
      </w:r>
      <w:r w:rsidRPr="005A164E">
        <w:t xml:space="preserve">rovince, </w:t>
      </w:r>
      <w:r w:rsidR="00DD0B52">
        <w:t>Z</w:t>
      </w:r>
      <w:r w:rsidRPr="005A164E">
        <w:t xml:space="preserve">ip </w:t>
      </w:r>
      <w:r w:rsidR="00DD0B52">
        <w:t>C</w:t>
      </w:r>
      <w:r w:rsidRPr="005A164E">
        <w:t>ode</w:t>
      </w:r>
      <w:r w:rsidR="00DD0B52">
        <w:t>, Country</w:t>
      </w:r>
      <w:r w:rsidR="00A04B77" w:rsidRPr="00BB7307">
        <w:t xml:space="preserve"> (</w:t>
      </w:r>
      <w:r w:rsidR="00A04B77" w:rsidRPr="00BB7307">
        <w:rPr>
          <w:i/>
          <w:iCs/>
        </w:rPr>
        <w:t>Affiliation</w:t>
      </w:r>
      <w:r w:rsidR="00A04B77" w:rsidRPr="00BB7307">
        <w:t>)</w:t>
      </w:r>
    </w:p>
    <w:p w14:paraId="590608B7" w14:textId="77777777" w:rsidR="00DD0B52" w:rsidRPr="005A164E" w:rsidRDefault="00B6347A" w:rsidP="00A04B77">
      <w:pPr>
        <w:pStyle w:val="Affiliation"/>
      </w:pPr>
      <w:r w:rsidRPr="005A164E">
        <w:rPr>
          <w:vertAlign w:val="superscript"/>
          <w:lang w:eastAsia="zh-CN"/>
        </w:rPr>
        <w:t>2</w:t>
      </w:r>
      <w:r w:rsidR="00DD0B52">
        <w:t>Name of Organization</w:t>
      </w:r>
      <w:r w:rsidR="00DD0B52" w:rsidRPr="005A164E">
        <w:t>,</w:t>
      </w:r>
      <w:r w:rsidR="00DD0B52">
        <w:t xml:space="preserve"> A</w:t>
      </w:r>
      <w:r w:rsidR="00DD0B52" w:rsidRPr="005A164E">
        <w:t xml:space="preserve">ddress, </w:t>
      </w:r>
      <w:r w:rsidR="00DD0B52">
        <w:t>C</w:t>
      </w:r>
      <w:r w:rsidR="00DD0B52" w:rsidRPr="005A164E">
        <w:t xml:space="preserve">ity, </w:t>
      </w:r>
      <w:r w:rsidR="00DD0B52">
        <w:t>P</w:t>
      </w:r>
      <w:r w:rsidR="00DD0B52" w:rsidRPr="005A164E">
        <w:t xml:space="preserve">rovince, </w:t>
      </w:r>
      <w:r w:rsidR="00DD0B52">
        <w:t>Z</w:t>
      </w:r>
      <w:r w:rsidR="00DD0B52" w:rsidRPr="005A164E">
        <w:t xml:space="preserve">ip </w:t>
      </w:r>
      <w:r w:rsidR="00DD0B52">
        <w:t>C</w:t>
      </w:r>
      <w:r w:rsidR="00DD0B52" w:rsidRPr="005A164E">
        <w:t>ode</w:t>
      </w:r>
      <w:r w:rsidR="00DD0B52">
        <w:t>, Country (</w:t>
      </w:r>
      <w:r w:rsidR="0019250F">
        <w:t>remove</w:t>
      </w:r>
      <w:r w:rsidR="00DD0B52">
        <w:t xml:space="preserve"> the superscript</w:t>
      </w:r>
      <w:r w:rsidR="0019250F">
        <w:t>s</w:t>
      </w:r>
      <w:r w:rsidR="00DD0B52">
        <w:t xml:space="preserve"> </w:t>
      </w:r>
      <w:r w:rsidR="0019250F">
        <w:t>if there is one</w:t>
      </w:r>
      <w:r w:rsidR="00DD0B52">
        <w:t xml:space="preserve"> author)</w:t>
      </w:r>
    </w:p>
    <w:p w14:paraId="57893E6E" w14:textId="77777777" w:rsidR="00B6347A" w:rsidRPr="005A164E" w:rsidRDefault="00B6347A" w:rsidP="00A04B77">
      <w:pPr>
        <w:pStyle w:val="Affiliation"/>
      </w:pPr>
      <w:r w:rsidRPr="0019250F">
        <w:rPr>
          <w:vertAlign w:val="superscript"/>
          <w:lang w:val="en-GB" w:eastAsia="zh-CN"/>
        </w:rPr>
        <w:t>*</w:t>
      </w:r>
      <w:r w:rsidRPr="005A164E">
        <w:t xml:space="preserve">Corresponding Author: </w:t>
      </w:r>
      <w:r w:rsidR="00BB7307">
        <w:t>author</w:t>
      </w:r>
      <w:r w:rsidR="00E241B4" w:rsidRPr="00E241B4">
        <w:t>@</w:t>
      </w:r>
      <w:r w:rsidR="00C41347">
        <w:t>university.ac.th</w:t>
      </w:r>
      <w:r w:rsidR="00E241B4">
        <w:t xml:space="preserve"> </w:t>
      </w:r>
    </w:p>
    <w:p w14:paraId="472CD5A8" w14:textId="77777777" w:rsidR="0024064A" w:rsidRPr="00686968" w:rsidRDefault="0024064A" w:rsidP="00B6347A">
      <w:pPr>
        <w:tabs>
          <w:tab w:val="left" w:pos="6660"/>
        </w:tabs>
        <w:rPr>
          <w:sz w:val="30"/>
          <w:szCs w:val="30"/>
        </w:rPr>
      </w:pPr>
    </w:p>
    <w:p w14:paraId="1E0D63C0" w14:textId="77777777" w:rsidR="00B6347A" w:rsidRPr="005A164E" w:rsidRDefault="00B6347A" w:rsidP="00B6347A">
      <w:pPr>
        <w:jc w:val="both"/>
        <w:rPr>
          <w:b/>
          <w:bCs/>
          <w:i/>
          <w:iCs/>
        </w:rPr>
      </w:pPr>
      <w:r w:rsidRPr="005A164E">
        <w:rPr>
          <w:b/>
          <w:bCs/>
          <w:i/>
          <w:iCs/>
        </w:rPr>
        <w:t>Abstract</w:t>
      </w:r>
    </w:p>
    <w:p w14:paraId="02B88ECD" w14:textId="69D3D3F9" w:rsidR="00B6347A" w:rsidRPr="005A164E" w:rsidRDefault="00B6347A" w:rsidP="00BF1798">
      <w:pPr>
        <w:pStyle w:val="Abstract"/>
      </w:pPr>
      <w:r w:rsidRPr="005A164E">
        <w:t>The instructions below are described to guide authors who wish to submit a manuscript to the 3</w:t>
      </w:r>
      <w:r w:rsidR="007946A6">
        <w:t>7</w:t>
      </w:r>
      <w:r w:rsidR="00E241B4">
        <w:rPr>
          <w:vertAlign w:val="superscript"/>
        </w:rPr>
        <w:t>th</w:t>
      </w:r>
      <w:r w:rsidRPr="005A164E">
        <w:t xml:space="preserve"> Conference of the Mechanical Engineering Network of Thailand. The submitted manuscript must be clear, concise, and well agree with th</w:t>
      </w:r>
      <w:r w:rsidR="00E241B4">
        <w:t>is</w:t>
      </w:r>
      <w:r w:rsidRPr="005A164E">
        <w:t xml:space="preserve"> conference template to obtain the consistent form with other papers, therefore it can be co</w:t>
      </w:r>
      <w:r w:rsidR="009D7333">
        <w:t xml:space="preserve">llected in the conference </w:t>
      </w:r>
      <w:r w:rsidRPr="005A164E">
        <w:t xml:space="preserve">proceedings uniformly. </w:t>
      </w:r>
      <w:r w:rsidR="00E241B4">
        <w:t>if you use</w:t>
      </w:r>
      <w:r w:rsidR="00E241B4" w:rsidRPr="005A164E">
        <w:t xml:space="preserve"> MS Word</w:t>
      </w:r>
      <w:r w:rsidR="00E241B4">
        <w:t>, you can apply preset Styles in this file to your text</w:t>
      </w:r>
      <w:r w:rsidRPr="005A164E">
        <w:t xml:space="preserve">. Otherwise, use this document as a guideline to setup your manuscript. </w:t>
      </w:r>
      <w:r w:rsidR="00A04B77">
        <w:t>(</w:t>
      </w:r>
      <w:r w:rsidR="00A04B77" w:rsidRPr="00BB7307">
        <w:rPr>
          <w:i/>
          <w:iCs/>
        </w:rPr>
        <w:t>Abstract</w:t>
      </w:r>
      <w:r w:rsidR="00A04B77">
        <w:t>)</w:t>
      </w:r>
    </w:p>
    <w:p w14:paraId="7D4AFDF9" w14:textId="77777777" w:rsidR="00B6347A" w:rsidRPr="005A164E" w:rsidRDefault="00B6347A" w:rsidP="00B6347A">
      <w:pPr>
        <w:jc w:val="both"/>
      </w:pPr>
      <w:r w:rsidRPr="005A164E">
        <w:rPr>
          <w:b/>
          <w:bCs/>
          <w:i/>
          <w:iCs/>
        </w:rPr>
        <w:t>Keywords</w:t>
      </w:r>
      <w:r w:rsidRPr="005A164E">
        <w:rPr>
          <w:i/>
          <w:iCs/>
        </w:rPr>
        <w:t>:</w:t>
      </w:r>
      <w:r w:rsidRPr="005A164E">
        <w:rPr>
          <w:cs/>
        </w:rPr>
        <w:t xml:space="preserve"> </w:t>
      </w:r>
      <w:r w:rsidRPr="005A164E">
        <w:t>3</w:t>
      </w:r>
      <w:r w:rsidR="00E241B4">
        <w:t>-</w:t>
      </w:r>
      <w:r w:rsidRPr="005A164E">
        <w:t xml:space="preserve">5 keywords should be provided here to assist with indexing of the article. </w:t>
      </w:r>
    </w:p>
    <w:p w14:paraId="40FE3FCE" w14:textId="77777777" w:rsidR="00D86C3D" w:rsidRPr="00246103" w:rsidRDefault="00D86C3D">
      <w:pPr>
        <w:jc w:val="both"/>
        <w:rPr>
          <w:sz w:val="30"/>
          <w:szCs w:val="30"/>
          <w:cs/>
        </w:rPr>
      </w:pPr>
    </w:p>
    <w:p w14:paraId="74E2A676" w14:textId="77777777" w:rsidR="001B3322" w:rsidRPr="00246103" w:rsidRDefault="001B3322" w:rsidP="008933F5">
      <w:pPr>
        <w:jc w:val="center"/>
        <w:rPr>
          <w:b/>
          <w:bCs/>
          <w:sz w:val="30"/>
          <w:szCs w:val="30"/>
          <w:cs/>
        </w:rPr>
        <w:sectPr w:rsidR="001B3322" w:rsidRPr="00246103" w:rsidSect="0024064A">
          <w:headerReference w:type="even" r:id="rId8"/>
          <w:headerReference w:type="default" r:id="rId9"/>
          <w:footerReference w:type="even" r:id="rId10"/>
          <w:pgSz w:w="11906" w:h="16838" w:code="9"/>
          <w:pgMar w:top="1418" w:right="1134" w:bottom="1134" w:left="1418" w:header="720" w:footer="720" w:gutter="0"/>
          <w:cols w:space="720"/>
          <w:docGrid w:linePitch="360"/>
        </w:sectPr>
      </w:pPr>
    </w:p>
    <w:p w14:paraId="3618FAE6" w14:textId="77777777" w:rsidR="00B6347A" w:rsidRPr="005A164E" w:rsidRDefault="00B6347A" w:rsidP="00A04B77">
      <w:pPr>
        <w:pStyle w:val="Heading1"/>
      </w:pPr>
      <w:r w:rsidRPr="00503610">
        <w:t>Introduction</w:t>
      </w:r>
      <w:r w:rsidR="00B52906">
        <w:t xml:space="preserve"> (</w:t>
      </w:r>
      <w:r w:rsidR="00B52906" w:rsidRPr="00BB7307">
        <w:rPr>
          <w:i/>
          <w:iCs/>
        </w:rPr>
        <w:t>Heading 1</w:t>
      </w:r>
      <w:r w:rsidR="00B52906">
        <w:t>)</w:t>
      </w:r>
    </w:p>
    <w:p w14:paraId="775E111C" w14:textId="02BDC231" w:rsidR="00B6347A" w:rsidRPr="00E209BC" w:rsidRDefault="00B6347A" w:rsidP="00051008">
      <w:pPr>
        <w:pStyle w:val="BodyText"/>
      </w:pPr>
      <w:r w:rsidRPr="005A164E">
        <w:t>This instruction gives you guidelines for preparing full papers</w:t>
      </w:r>
      <w:r w:rsidR="007621BF">
        <w:t xml:space="preserve"> </w:t>
      </w:r>
      <w:r w:rsidRPr="005A164E">
        <w:t xml:space="preserve">for the </w:t>
      </w:r>
      <w:r w:rsidR="005A5402">
        <w:t>3</w:t>
      </w:r>
      <w:r w:rsidR="007946A6">
        <w:t>7</w:t>
      </w:r>
      <w:r w:rsidR="005A5402" w:rsidRPr="005A5402">
        <w:rPr>
          <w:vertAlign w:val="superscript"/>
        </w:rPr>
        <w:t>th</w:t>
      </w:r>
      <w:r w:rsidRPr="005A164E">
        <w:t xml:space="preserve"> Conference of the Mechanical Engineering Network of Thailand. Please use this document as a template and adhere strictly to the following guidelines and format to assure rapid production of high quality conference proceedings. Firstly,</w:t>
      </w:r>
      <w:r w:rsidR="00D23928">
        <w:t xml:space="preserve"> an</w:t>
      </w:r>
      <w:r w:rsidRPr="005A164E">
        <w:t xml:space="preserve"> extended abstract should be submitted to the committee. After the extended abstract was accepted then the full paper should be submitted to the committee. Finally, after the notification of full paper acceptance, the “camera-ready” manuscript will be required. The typography, layout and style </w:t>
      </w:r>
      <w:r w:rsidR="00D23928">
        <w:t>must be</w:t>
      </w:r>
      <w:r w:rsidRPr="005A164E">
        <w:t xml:space="preserve"> the same as those used i</w:t>
      </w:r>
      <w:r w:rsidR="00B52906">
        <w:t>n this instruction. Papers that</w:t>
      </w:r>
      <w:r w:rsidRPr="005A164E">
        <w:t xml:space="preserve"> do not comply with it (especially in layout geometry and typesetting) will </w:t>
      </w:r>
      <w:r w:rsidRPr="005A164E">
        <w:t xml:space="preserve">not be included in the proceedings. No final correction will be made by the publisher. </w:t>
      </w:r>
      <w:r w:rsidR="00AC5534">
        <w:t>(</w:t>
      </w:r>
      <w:r w:rsidR="00AC5534" w:rsidRPr="00BB7307">
        <w:rPr>
          <w:i/>
          <w:iCs/>
        </w:rPr>
        <w:t>Body Text</w:t>
      </w:r>
      <w:r w:rsidR="00AC5534">
        <w:t>)</w:t>
      </w:r>
    </w:p>
    <w:p w14:paraId="6EC34AEB" w14:textId="77777777" w:rsidR="00B52906" w:rsidRDefault="00051008" w:rsidP="00A04B77">
      <w:pPr>
        <w:pStyle w:val="Heading1"/>
      </w:pPr>
      <w:r>
        <w:t>How to</w:t>
      </w:r>
      <w:r w:rsidR="00B52906">
        <w:t xml:space="preserve"> Use</w:t>
      </w:r>
      <w:r>
        <w:t xml:space="preserve"> Styles</w:t>
      </w:r>
    </w:p>
    <w:p w14:paraId="551DFB00" w14:textId="77777777" w:rsidR="00B52906" w:rsidRDefault="00753E95" w:rsidP="00051008">
      <w:pPr>
        <w:pStyle w:val="BodyText"/>
      </w:pPr>
      <w:r>
        <w:t>This file contains preset Styles (</w:t>
      </w:r>
      <w:r w:rsidR="00971035">
        <w:t xml:space="preserve">e.g. </w:t>
      </w:r>
      <w:r>
        <w:t>Heading</w:t>
      </w:r>
      <w:r w:rsidR="00BA3B0F">
        <w:t xml:space="preserve"> </w:t>
      </w:r>
      <w:r>
        <w:t xml:space="preserve">1, Heading 2, Body Text, etc.). for all the paragraphs used in this paper. </w:t>
      </w:r>
      <w:r w:rsidR="00051008">
        <w:t xml:space="preserve">If you use MS Word to prepare your manuscript, you should use </w:t>
      </w:r>
      <w:r>
        <w:t xml:space="preserve">the preset </w:t>
      </w:r>
      <w:r w:rsidR="00AC5534">
        <w:t>Styles</w:t>
      </w:r>
      <w:r>
        <w:t xml:space="preserve"> to automatically apply proper formats. To use Styles, open</w:t>
      </w:r>
      <w:r w:rsidR="00AC5534">
        <w:t xml:space="preserve"> this files as a starter, replace paragraphs with your contents, and then apply corresponding Styles to your co</w:t>
      </w:r>
      <w:r w:rsidR="00C96E8F">
        <w:t>ntents. To apply a Style, simply</w:t>
      </w:r>
      <w:r w:rsidR="00AC5534">
        <w:t xml:space="preserve"> move the cursor to a target paragraph, then click a Style</w:t>
      </w:r>
      <w:r>
        <w:t xml:space="preserve"> (in </w:t>
      </w:r>
      <w:r w:rsidR="00C96E8F">
        <w:t xml:space="preserve">the </w:t>
      </w:r>
      <w:r>
        <w:t>toolbar)</w:t>
      </w:r>
      <w:r w:rsidR="00AC5534">
        <w:t xml:space="preserve"> that you</w:t>
      </w:r>
      <w:r w:rsidR="00A04B77">
        <w:t xml:space="preserve"> wish to apply to the paragraph.</w:t>
      </w:r>
    </w:p>
    <w:p w14:paraId="7A3322E9" w14:textId="77777777" w:rsidR="00AC5534" w:rsidRPr="00B52906" w:rsidRDefault="00503610" w:rsidP="00051008">
      <w:pPr>
        <w:pStyle w:val="BodyText"/>
      </w:pPr>
      <w:r>
        <w:t>A</w:t>
      </w:r>
      <w:r w:rsidR="00AC5534">
        <w:t xml:space="preserve"> Styles</w:t>
      </w:r>
      <w:r>
        <w:t xml:space="preserve"> contains</w:t>
      </w:r>
      <w:r w:rsidR="00AC5534">
        <w:t xml:space="preserve"> format</w:t>
      </w:r>
      <w:r>
        <w:t>s</w:t>
      </w:r>
      <w:r w:rsidR="00AC5534">
        <w:t xml:space="preserve"> </w:t>
      </w:r>
      <w:r>
        <w:t>for an applied paragraph including font, text size, paragraph spacing, numbering, pagination, etc.</w:t>
      </w:r>
      <w:r w:rsidR="00A04B77">
        <w:t xml:space="preserve"> </w:t>
      </w:r>
      <w:r w:rsidR="006D2EFE">
        <w:t>For example, the section title “</w:t>
      </w:r>
      <w:r w:rsidR="00A04B77">
        <w:t xml:space="preserve">1 Introduction” is given by the Style “Heading </w:t>
      </w:r>
      <w:r w:rsidR="00A04B77">
        <w:lastRenderedPageBreak/>
        <w:t>1</w:t>
      </w:r>
      <w:r w:rsidR="000A0D30">
        <w:t>.</w:t>
      </w:r>
      <w:r w:rsidR="00C96E8F">
        <w:t>”</w:t>
      </w:r>
      <w:r>
        <w:t xml:space="preserve"> </w:t>
      </w:r>
      <w:r w:rsidR="000A0D30">
        <w:t>T</w:t>
      </w:r>
      <w:r w:rsidR="0041729D">
        <w:t xml:space="preserve">he paragraph format is set according to the requirements in subsection </w:t>
      </w:r>
      <w:r w:rsidR="0041729D">
        <w:fldChar w:fldCharType="begin"/>
      </w:r>
      <w:r w:rsidR="0041729D">
        <w:instrText xml:space="preserve"> REF _Ref12969384 \r \h </w:instrText>
      </w:r>
      <w:r w:rsidR="0041729D">
        <w:fldChar w:fldCharType="separate"/>
      </w:r>
      <w:r w:rsidR="00971035">
        <w:t>5.1.1</w:t>
      </w:r>
      <w:r w:rsidR="0041729D">
        <w:fldChar w:fldCharType="end"/>
      </w:r>
      <w:r w:rsidR="0041729D">
        <w:t xml:space="preserve"> (first-level heading)</w:t>
      </w:r>
      <w:r w:rsidR="001846D2">
        <w:t xml:space="preserve">. Do not use hard spaces, hard tabs, </w:t>
      </w:r>
      <w:r w:rsidR="001846D2" w:rsidRPr="001846D2">
        <w:t>hard returns</w:t>
      </w:r>
      <w:r w:rsidR="001846D2">
        <w:t xml:space="preserve">, or page breaks. </w:t>
      </w:r>
      <w:r w:rsidR="00894683">
        <w:t>When a style is applied, all required</w:t>
      </w:r>
      <w:r w:rsidR="001846D2">
        <w:t xml:space="preserve"> </w:t>
      </w:r>
      <w:r w:rsidR="00894683">
        <w:t>formats</w:t>
      </w:r>
      <w:r w:rsidR="001846D2">
        <w:t xml:space="preserve"> will</w:t>
      </w:r>
      <w:r w:rsidR="00894683">
        <w:t xml:space="preserve"> be done</w:t>
      </w:r>
      <w:r w:rsidR="001846D2">
        <w:t xml:space="preserve"> automatically.</w:t>
      </w:r>
    </w:p>
    <w:p w14:paraId="16CF44C6" w14:textId="77777777" w:rsidR="00B6347A" w:rsidRPr="005A164E" w:rsidRDefault="00B6347A" w:rsidP="001846D2">
      <w:pPr>
        <w:pStyle w:val="Heading1"/>
      </w:pPr>
      <w:r w:rsidRPr="0041729D">
        <w:t>Preparation</w:t>
      </w:r>
    </w:p>
    <w:p w14:paraId="288E2AC9" w14:textId="77777777" w:rsidR="00B6347A" w:rsidRPr="005A164E" w:rsidRDefault="007B7E0E" w:rsidP="008C6305">
      <w:pPr>
        <w:pStyle w:val="BodyText"/>
      </w:pPr>
      <w:r>
        <w:t>A f</w:t>
      </w:r>
      <w:r w:rsidR="00B6347A" w:rsidRPr="005A164E">
        <w:t>ull paper should contain title, author name(s) and affiliation(s), abstract</w:t>
      </w:r>
      <w:r w:rsidR="00930B68">
        <w:t>,</w:t>
      </w:r>
      <w:r w:rsidR="00B6347A" w:rsidRPr="005A164E">
        <w:t xml:space="preserve"> </w:t>
      </w:r>
      <w:r w:rsidR="00930B68">
        <w:t>keywords</w:t>
      </w:r>
      <w:r w:rsidR="00B6347A" w:rsidRPr="005A164E">
        <w:t>, main body</w:t>
      </w:r>
      <w:r>
        <w:t>,</w:t>
      </w:r>
      <w:r w:rsidR="00B6347A" w:rsidRPr="005A164E">
        <w:t xml:space="preserve"> acknowledg</w:t>
      </w:r>
      <w:r>
        <w:t>ements and references. A full paper</w:t>
      </w:r>
      <w:r w:rsidR="00B6347A" w:rsidRPr="005A164E">
        <w:t xml:space="preserve"> length is 5 – 8 pages of A4.</w:t>
      </w:r>
    </w:p>
    <w:p w14:paraId="710C261A" w14:textId="77777777" w:rsidR="00B6347A" w:rsidRPr="005A164E" w:rsidRDefault="0006586B" w:rsidP="008C6305">
      <w:pPr>
        <w:pStyle w:val="BodyText"/>
      </w:pPr>
      <w:r>
        <w:t>A</w:t>
      </w:r>
      <w:r w:rsidR="00B6347A" w:rsidRPr="005A164E">
        <w:t xml:space="preserve"> main body of</w:t>
      </w:r>
      <w:r>
        <w:t xml:space="preserve"> a </w:t>
      </w:r>
      <w:r w:rsidR="00B6347A" w:rsidRPr="005A164E">
        <w:t>full paper can be divided into sections and (optionally) subsections.</w:t>
      </w:r>
      <w:r>
        <w:t xml:space="preserve"> The level of subsections should not exceed three (e.g. 1.1.1).</w:t>
      </w:r>
    </w:p>
    <w:p w14:paraId="7A1E9F6A" w14:textId="77777777" w:rsidR="00B6347A" w:rsidRPr="00E209BC" w:rsidRDefault="00B6347A" w:rsidP="008C6305">
      <w:pPr>
        <w:pStyle w:val="BodyText"/>
      </w:pPr>
      <w:r w:rsidRPr="005A164E">
        <w:t xml:space="preserve">All fonts </w:t>
      </w:r>
      <w:r w:rsidR="0006586B">
        <w:t xml:space="preserve">except equations </w:t>
      </w:r>
      <w:r w:rsidRPr="005A164E">
        <w:t xml:space="preserve">must be in </w:t>
      </w:r>
      <w:r w:rsidR="00B66A52">
        <w:t xml:space="preserve">TH </w:t>
      </w:r>
      <w:proofErr w:type="spellStart"/>
      <w:r w:rsidR="00B66A52">
        <w:t>Sarabun</w:t>
      </w:r>
      <w:r w:rsidR="00B66A52" w:rsidRPr="00B66A52">
        <w:t>PSK</w:t>
      </w:r>
      <w:proofErr w:type="spellEnd"/>
      <w:r w:rsidR="007612D9">
        <w:t xml:space="preserve"> </w:t>
      </w:r>
      <w:r w:rsidR="007612D9" w:rsidRPr="005A164E">
        <w:t>with single spacing</w:t>
      </w:r>
      <w:r w:rsidR="0065418D">
        <w:t>.</w:t>
      </w:r>
      <w:r w:rsidRPr="005A164E">
        <w:t xml:space="preserve"> Do not pu</w:t>
      </w:r>
      <w:r w:rsidR="0065418D">
        <w:t>t page number in the manuscript.</w:t>
      </w:r>
    </w:p>
    <w:p w14:paraId="03D69BF9" w14:textId="77777777" w:rsidR="00B6347A" w:rsidRPr="005A164E" w:rsidRDefault="009F44D0" w:rsidP="000F3C3C">
      <w:pPr>
        <w:pStyle w:val="Heading2"/>
      </w:pPr>
      <w:r>
        <w:t>Page Size and F</w:t>
      </w:r>
      <w:r w:rsidR="00B6347A" w:rsidRPr="005A164E">
        <w:t>ormat</w:t>
      </w:r>
      <w:r w:rsidR="00BB7307">
        <w:t xml:space="preserve"> (</w:t>
      </w:r>
      <w:r w:rsidR="00BB7307" w:rsidRPr="00BB7307">
        <w:rPr>
          <w:i/>
          <w:iCs/>
        </w:rPr>
        <w:t>Heading</w:t>
      </w:r>
      <w:r w:rsidR="00BB7307">
        <w:rPr>
          <w:i/>
          <w:iCs/>
        </w:rPr>
        <w:t xml:space="preserve"> </w:t>
      </w:r>
      <w:r w:rsidR="00BB7307" w:rsidRPr="00BB7307">
        <w:rPr>
          <w:i/>
          <w:iCs/>
        </w:rPr>
        <w:t>2</w:t>
      </w:r>
      <w:r w:rsidR="00BB7307">
        <w:t>)</w:t>
      </w:r>
    </w:p>
    <w:p w14:paraId="5B2A59AD" w14:textId="77777777" w:rsidR="00121F1D" w:rsidRPr="005A164E" w:rsidRDefault="00B6347A" w:rsidP="008722B5">
      <w:pPr>
        <w:pStyle w:val="BodyText"/>
      </w:pPr>
      <w:r w:rsidRPr="005A164E">
        <w:t>The size of the manuscript must be A4 (210 mm x 297 mm)</w:t>
      </w:r>
      <w:r w:rsidR="00891B53">
        <w:t>. The paragraph layout after title, authors, abstract and keywords must</w:t>
      </w:r>
      <w:r w:rsidRPr="005A164E">
        <w:t xml:space="preserve"> be </w:t>
      </w:r>
      <w:r w:rsidR="00891B53">
        <w:t>set to</w:t>
      </w:r>
      <w:r w:rsidRPr="005A164E">
        <w:t xml:space="preserve"> two columns </w:t>
      </w:r>
      <w:r w:rsidR="00891B53">
        <w:t>and the following margins:</w:t>
      </w:r>
    </w:p>
    <w:p w14:paraId="02BF20DC" w14:textId="77777777" w:rsidR="00B6347A" w:rsidRPr="00891B53" w:rsidRDefault="00B6347A" w:rsidP="00891B53">
      <w:pPr>
        <w:pStyle w:val="BodyText"/>
      </w:pPr>
      <w:r w:rsidRPr="00891B53">
        <w:t xml:space="preserve">Top margin </w:t>
      </w:r>
      <w:r w:rsidRPr="00891B53">
        <w:tab/>
      </w:r>
      <w:r w:rsidRPr="00891B53">
        <w:tab/>
      </w:r>
      <w:r w:rsidR="00894683" w:rsidRPr="00891B53">
        <w:tab/>
      </w:r>
      <w:smartTag w:uri="urn:schemas-microsoft-com:office:smarttags" w:element="metricconverter">
        <w:smartTagPr>
          <w:attr w:name="ProductID" w:val="25 mm"/>
        </w:smartTagPr>
        <w:r w:rsidRPr="00891B53">
          <w:t>25 mm</w:t>
        </w:r>
      </w:smartTag>
    </w:p>
    <w:p w14:paraId="795C57AF" w14:textId="77777777" w:rsidR="00B6347A" w:rsidRPr="00891B53" w:rsidRDefault="00B6347A" w:rsidP="00891B53">
      <w:pPr>
        <w:pStyle w:val="BodyText"/>
      </w:pPr>
      <w:r w:rsidRPr="00891B53">
        <w:t xml:space="preserve">Bottom margin </w:t>
      </w:r>
      <w:r w:rsidRPr="00891B53">
        <w:tab/>
      </w:r>
      <w:r w:rsidRPr="00891B53">
        <w:tab/>
        <w:t>20 mm</w:t>
      </w:r>
    </w:p>
    <w:p w14:paraId="669CC484" w14:textId="77777777" w:rsidR="00B6347A" w:rsidRPr="00891B53" w:rsidRDefault="00B6347A" w:rsidP="00891B53">
      <w:pPr>
        <w:pStyle w:val="BodyText"/>
      </w:pPr>
      <w:r w:rsidRPr="00891B53">
        <w:t xml:space="preserve">Left margin </w:t>
      </w:r>
      <w:r w:rsidRPr="00891B53">
        <w:tab/>
      </w:r>
      <w:r w:rsidRPr="00891B53">
        <w:tab/>
      </w:r>
      <w:r w:rsidR="00894683" w:rsidRPr="00891B53">
        <w:tab/>
      </w:r>
      <w:r w:rsidRPr="00891B53">
        <w:t>25 mm</w:t>
      </w:r>
    </w:p>
    <w:p w14:paraId="272BFB1C" w14:textId="77777777" w:rsidR="00B6347A" w:rsidRPr="00891B53" w:rsidRDefault="00B6347A" w:rsidP="00891B53">
      <w:pPr>
        <w:pStyle w:val="BodyText"/>
      </w:pPr>
      <w:r w:rsidRPr="00891B53">
        <w:t>Right margin</w:t>
      </w:r>
      <w:r w:rsidRPr="00891B53">
        <w:tab/>
      </w:r>
      <w:r w:rsidRPr="00891B53">
        <w:tab/>
      </w:r>
      <w:r w:rsidR="00894683" w:rsidRPr="00891B53">
        <w:tab/>
      </w:r>
      <w:r w:rsidRPr="00891B53">
        <w:t>20 mm</w:t>
      </w:r>
    </w:p>
    <w:p w14:paraId="5D4D1E03" w14:textId="77777777" w:rsidR="00B6347A" w:rsidRPr="00891B53" w:rsidRDefault="00B6347A" w:rsidP="00891B53">
      <w:pPr>
        <w:pStyle w:val="BodyText"/>
      </w:pPr>
      <w:r w:rsidRPr="00891B53">
        <w:t xml:space="preserve">Column width </w:t>
      </w:r>
      <w:r w:rsidRPr="00891B53">
        <w:tab/>
      </w:r>
      <w:r w:rsidRPr="00891B53">
        <w:tab/>
        <w:t>78 mm</w:t>
      </w:r>
    </w:p>
    <w:p w14:paraId="728545CF" w14:textId="77777777" w:rsidR="00B6347A" w:rsidRPr="00891B53" w:rsidRDefault="00B6347A" w:rsidP="00891B53">
      <w:pPr>
        <w:pStyle w:val="BodyText"/>
      </w:pPr>
      <w:r w:rsidRPr="00891B53">
        <w:t>Column s</w:t>
      </w:r>
      <w:r w:rsidR="0065418D" w:rsidRPr="00891B53">
        <w:t>pacing</w:t>
      </w:r>
      <w:r w:rsidRPr="00891B53">
        <w:t xml:space="preserve">     </w:t>
      </w:r>
      <w:r w:rsidR="0065418D" w:rsidRPr="00891B53">
        <w:tab/>
      </w:r>
      <w:r w:rsidRPr="00891B53">
        <w:tab/>
        <w:t>9 mm</w:t>
      </w:r>
    </w:p>
    <w:p w14:paraId="7DD4058A" w14:textId="77777777" w:rsidR="000F3C3C" w:rsidRDefault="000F3C3C" w:rsidP="000F3C3C">
      <w:pPr>
        <w:pStyle w:val="Heading2"/>
      </w:pPr>
      <w:r>
        <w:t>Paper ID</w:t>
      </w:r>
    </w:p>
    <w:p w14:paraId="49E57C56" w14:textId="77777777" w:rsidR="000F3C3C" w:rsidRPr="000F3C3C" w:rsidRDefault="00DE773E" w:rsidP="008C6305">
      <w:pPr>
        <w:pStyle w:val="BodyText"/>
      </w:pPr>
      <w:r>
        <w:t xml:space="preserve">The paper ID (e.g. </w:t>
      </w:r>
      <w:r w:rsidR="007C621E">
        <w:t>AMM</w:t>
      </w:r>
      <w:r w:rsidR="00B804AC" w:rsidRPr="00B804AC">
        <w:t>–</w:t>
      </w:r>
      <w:r>
        <w:t>XXX)</w:t>
      </w:r>
      <w:r w:rsidR="000F3C3C">
        <w:t xml:space="preserve"> </w:t>
      </w:r>
      <w:r w:rsidR="00CE08DB">
        <w:t xml:space="preserve">is in </w:t>
      </w:r>
      <w:r w:rsidR="00F62A03">
        <w:t xml:space="preserve">20 </w:t>
      </w:r>
      <w:r w:rsidR="007E3F43">
        <w:t>pt</w:t>
      </w:r>
      <w:r w:rsidR="007E3F43">
        <w:rPr>
          <w:rFonts w:hint="cs"/>
          <w:cs/>
        </w:rPr>
        <w:t xml:space="preserve"> </w:t>
      </w:r>
      <w:r>
        <w:rPr>
          <w:lang w:val="en-SG"/>
        </w:rPr>
        <w:t xml:space="preserve">capitalized </w:t>
      </w:r>
      <w:r w:rsidR="007E3F43">
        <w:rPr>
          <w:lang w:val="en-SG"/>
        </w:rPr>
        <w:t xml:space="preserve">bold </w:t>
      </w:r>
      <w:r w:rsidR="00AE7184">
        <w:t>fonts and</w:t>
      </w:r>
      <w:r w:rsidR="007C621E">
        <w:t xml:space="preserve"> placed center </w:t>
      </w:r>
      <w:r w:rsidR="000F3C3C">
        <w:t xml:space="preserve">in the page header. The first three alphabets indicate area or field of the paper. The latter three numbers are paper number, will be assigned when the </w:t>
      </w:r>
      <w:r w:rsidR="008C6305">
        <w:t xml:space="preserve">full </w:t>
      </w:r>
      <w:r w:rsidR="000F3C3C">
        <w:t>paper is accepted.</w:t>
      </w:r>
      <w:r w:rsidR="008C6305">
        <w:t xml:space="preserve"> Add the given number for the camera-ready submission.</w:t>
      </w:r>
    </w:p>
    <w:p w14:paraId="03DFDD2A" w14:textId="77777777" w:rsidR="00B6347A" w:rsidRPr="005A164E" w:rsidRDefault="00974696" w:rsidP="000F3C3C">
      <w:pPr>
        <w:pStyle w:val="Heading2"/>
      </w:pPr>
      <w:r>
        <w:t>Title</w:t>
      </w:r>
    </w:p>
    <w:p w14:paraId="3E3459A4" w14:textId="77777777" w:rsidR="00B6347A" w:rsidRDefault="00B6347A" w:rsidP="008C6305">
      <w:pPr>
        <w:pStyle w:val="BodyText"/>
      </w:pPr>
      <w:r w:rsidRPr="005A164E">
        <w:t>All items in the title block should be centered across both columns. The title should be set in 18 pt bold type. The first letter of each word should be capitalized</w:t>
      </w:r>
      <w:r w:rsidR="000C0A87">
        <w:t>.</w:t>
      </w:r>
      <w:r w:rsidRPr="005A164E">
        <w:t xml:space="preserve"> </w:t>
      </w:r>
      <w:r w:rsidR="000C0A87">
        <w:t>D</w:t>
      </w:r>
      <w:r w:rsidRPr="005A164E">
        <w:t>o not capitalize articles, coordinate conjunctions or prepositions unless th</w:t>
      </w:r>
      <w:r w:rsidR="000C0A87">
        <w:t>e title begins with such a word</w:t>
      </w:r>
      <w:r w:rsidRPr="005A164E">
        <w:t>.</w:t>
      </w:r>
    </w:p>
    <w:p w14:paraId="795FCA0F" w14:textId="77777777" w:rsidR="00974696" w:rsidRPr="00E209BC" w:rsidRDefault="00974696" w:rsidP="00974696">
      <w:pPr>
        <w:pStyle w:val="Heading2"/>
      </w:pPr>
      <w:r>
        <w:t>A</w:t>
      </w:r>
      <w:r w:rsidRPr="005A164E">
        <w:t xml:space="preserve">uthor(s) </w:t>
      </w:r>
      <w:r>
        <w:t>I</w:t>
      </w:r>
      <w:r w:rsidRPr="005A164E">
        <w:t>nformation</w:t>
      </w:r>
    </w:p>
    <w:p w14:paraId="6AD78759" w14:textId="77777777" w:rsidR="00495BF9" w:rsidRDefault="00B6347A" w:rsidP="00495BF9">
      <w:pPr>
        <w:pStyle w:val="BodyText"/>
      </w:pPr>
      <w:r w:rsidRPr="005A164E">
        <w:t>The author’s name(s) should be set in 1</w:t>
      </w:r>
      <w:r>
        <w:t>4</w:t>
      </w:r>
      <w:r w:rsidRPr="005A164E">
        <w:t xml:space="preserve"> pt font and the list of affiliations should be set in 1</w:t>
      </w:r>
      <w:r>
        <w:t>2</w:t>
      </w:r>
      <w:r w:rsidRPr="005A164E">
        <w:t xml:space="preserve"> pt font. The affiliations should include department, university and address. </w:t>
      </w:r>
      <w:r w:rsidR="00827AA8">
        <w:t>If the paper has more than one author</w:t>
      </w:r>
      <w:r w:rsidRPr="005A164E">
        <w:t>, a numbered superscript should be used to indicate institution affiliation. The corresponding author should be indicated by the asterisk “</w:t>
      </w:r>
      <w:r w:rsidRPr="005A164E">
        <w:rPr>
          <w:position w:val="-2"/>
        </w:rPr>
        <w:object w:dxaOrig="180" w:dyaOrig="200" w14:anchorId="761757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pt;height:10.4pt" o:ole="">
            <v:imagedata r:id="rId11" o:title=""/>
          </v:shape>
          <o:OLEObject Type="Embed" ProgID="Equation.3" ShapeID="_x0000_i1025" DrawAspect="Content" ObjectID="_1738750342" r:id="rId12"/>
        </w:object>
      </w:r>
      <w:r w:rsidRPr="005A164E">
        <w:t>” symbol. The corresponding author’s e-mail address should be provided as the final item in the title block.</w:t>
      </w:r>
    </w:p>
    <w:p w14:paraId="697062BB" w14:textId="77777777" w:rsidR="00B6347A" w:rsidRPr="005A164E" w:rsidRDefault="00B6347A" w:rsidP="0041729D">
      <w:pPr>
        <w:pStyle w:val="Heading1"/>
      </w:pPr>
      <w:r w:rsidRPr="005A164E">
        <w:t>Abstract and Keywords</w:t>
      </w:r>
    </w:p>
    <w:p w14:paraId="17889473" w14:textId="77777777" w:rsidR="00446C63" w:rsidRPr="0065418D" w:rsidRDefault="00B6347A" w:rsidP="00446C63">
      <w:pPr>
        <w:pStyle w:val="BodyText"/>
      </w:pPr>
      <w:r w:rsidRPr="005A164E">
        <w:t>The abstract should be typed in 1</w:t>
      </w:r>
      <w:r w:rsidR="00AE7184">
        <w:t>4</w:t>
      </w:r>
      <w:r w:rsidRPr="005A164E">
        <w:t xml:space="preserve"> pt font followed by a list of keywords. The titles of abstract and keywo</w:t>
      </w:r>
      <w:r w:rsidR="00AE7184">
        <w:t>rds are in 14</w:t>
      </w:r>
      <w:r w:rsidRPr="005A164E">
        <w:t xml:space="preserve"> pt Italic bold font. </w:t>
      </w:r>
      <w:r w:rsidR="00BF1798">
        <w:t xml:space="preserve">Use </w:t>
      </w:r>
      <w:r w:rsidR="003465FB">
        <w:t>12.7 mm (</w:t>
      </w:r>
      <w:r w:rsidR="00BF1798">
        <w:t>0.5”</w:t>
      </w:r>
      <w:r w:rsidR="003465FB">
        <w:t>)</w:t>
      </w:r>
      <w:r w:rsidR="00BF1798">
        <w:t xml:space="preserve"> first line indentation on the abstract text paragraph.</w:t>
      </w:r>
      <w:r w:rsidR="00446C63">
        <w:rPr>
          <w:rFonts w:hint="cs"/>
          <w:cs/>
        </w:rPr>
        <w:t xml:space="preserve"> </w:t>
      </w:r>
      <w:r w:rsidR="00446C63" w:rsidRPr="0065418D">
        <w:t>In this template file, author may use preset style “</w:t>
      </w:r>
      <w:r w:rsidR="00446C63">
        <w:t>Abst</w:t>
      </w:r>
      <w:r w:rsidR="00744541">
        <w:t>r</w:t>
      </w:r>
      <w:r w:rsidR="00446C63">
        <w:t>act</w:t>
      </w:r>
      <w:r w:rsidR="00446C63" w:rsidRPr="0065418D">
        <w:t xml:space="preserve">” for </w:t>
      </w:r>
      <w:r w:rsidR="00446C63">
        <w:t>abstract body text.</w:t>
      </w:r>
    </w:p>
    <w:p w14:paraId="6DB3C48F" w14:textId="77777777" w:rsidR="00B6347A" w:rsidRPr="005A164E" w:rsidRDefault="00B6347A" w:rsidP="008C6305">
      <w:pPr>
        <w:pStyle w:val="Heading1"/>
      </w:pPr>
      <w:r w:rsidRPr="005A164E">
        <w:t>Main Text Body</w:t>
      </w:r>
    </w:p>
    <w:p w14:paraId="2488986A" w14:textId="77777777" w:rsidR="00B6347A" w:rsidRPr="003F29DB" w:rsidRDefault="00B6347A" w:rsidP="008C6305">
      <w:pPr>
        <w:pStyle w:val="BodyText"/>
        <w:rPr>
          <w:lang w:val="en-SG"/>
        </w:rPr>
      </w:pPr>
      <w:r w:rsidRPr="005A164E">
        <w:t>The full text of the paper (except the abstract) must be edited in the double column format as required</w:t>
      </w:r>
      <w:r w:rsidR="00011F6C">
        <w:t>.</w:t>
      </w:r>
      <w:r w:rsidRPr="005A164E">
        <w:t xml:space="preserve"> All fonts are set in 1</w:t>
      </w:r>
      <w:r w:rsidR="00561D9B">
        <w:t>4</w:t>
      </w:r>
      <w:r w:rsidRPr="005A164E">
        <w:t xml:space="preserve"> pt font. </w:t>
      </w:r>
      <w:r w:rsidR="0065418D">
        <w:t>D</w:t>
      </w:r>
      <w:r w:rsidRPr="005A164E">
        <w:t xml:space="preserve">o not place any additional blank lines between paragraphs. Headings and subheadings </w:t>
      </w:r>
      <w:r w:rsidR="003F29DB">
        <w:t>should not exceed 3 levels</w:t>
      </w:r>
      <w:r w:rsidR="003F29DB">
        <w:rPr>
          <w:lang w:val="en-SG"/>
        </w:rPr>
        <w:t>, and should be formatted as follows.</w:t>
      </w:r>
    </w:p>
    <w:p w14:paraId="274BD4BB" w14:textId="77777777" w:rsidR="001846D2" w:rsidRPr="005A164E" w:rsidRDefault="001846D2" w:rsidP="001846D2">
      <w:pPr>
        <w:pStyle w:val="Heading2"/>
      </w:pPr>
      <w:r>
        <w:lastRenderedPageBreak/>
        <w:t>Headings</w:t>
      </w:r>
    </w:p>
    <w:p w14:paraId="232CC295" w14:textId="77777777" w:rsidR="0065418D" w:rsidRPr="0065418D" w:rsidRDefault="0065418D" w:rsidP="001846D2">
      <w:pPr>
        <w:pStyle w:val="Heading3"/>
      </w:pPr>
      <w:bookmarkStart w:id="0" w:name="_Ref12969384"/>
      <w:r w:rsidRPr="0065418D">
        <w:t>First-level Heading</w:t>
      </w:r>
      <w:bookmarkEnd w:id="0"/>
      <w:r w:rsidR="00BB7307">
        <w:t xml:space="preserve"> (</w:t>
      </w:r>
      <w:r w:rsidR="00BB7307" w:rsidRPr="00BB7307">
        <w:rPr>
          <w:i/>
          <w:iCs/>
        </w:rPr>
        <w:t>Heading 3</w:t>
      </w:r>
      <w:r w:rsidR="00BB7307">
        <w:t>)</w:t>
      </w:r>
    </w:p>
    <w:p w14:paraId="07318DE6" w14:textId="77777777" w:rsidR="0065418D" w:rsidRPr="0065418D" w:rsidRDefault="0065418D" w:rsidP="00E209BC">
      <w:pPr>
        <w:pStyle w:val="BodyText"/>
      </w:pPr>
      <w:r w:rsidRPr="0065418D">
        <w:t>The first-level headings, usually called section, should be boldface, initially capitalized and centered.  The section number is run by numbers (e.g. 1, 2, 3) The spacing after the heading should be 6 p</w:t>
      </w:r>
      <w:r w:rsidR="0015491A">
        <w:t>t.  Before a new section, 12 pt</w:t>
      </w:r>
      <w:r w:rsidRPr="0065418D">
        <w:t xml:space="preserve"> spacing should be placed.  In this template file, author may use preset style “Heading 1” for first-level heading</w:t>
      </w:r>
      <w:r w:rsidR="001846D2">
        <w:t>.</w:t>
      </w:r>
    </w:p>
    <w:p w14:paraId="131D53C6" w14:textId="77777777" w:rsidR="0065418D" w:rsidRPr="0065418D" w:rsidRDefault="0065418D" w:rsidP="001846D2">
      <w:pPr>
        <w:pStyle w:val="Heading3"/>
      </w:pPr>
      <w:r w:rsidRPr="0065418D">
        <w:t>Second-level and Third-level Headings</w:t>
      </w:r>
    </w:p>
    <w:p w14:paraId="672394A4" w14:textId="77777777" w:rsidR="0065418D" w:rsidRPr="0065418D" w:rsidRDefault="0065418D" w:rsidP="00E209BC">
      <w:pPr>
        <w:pStyle w:val="BodyText"/>
      </w:pPr>
      <w:r w:rsidRPr="0065418D">
        <w:t>The second-level headings (subsections) and the third-order headings (sub-subsections) should be boldface, initially capitalized and flush left.</w:t>
      </w:r>
      <w:r w:rsidR="0041729D">
        <w:t xml:space="preserve"> For multiple lines, use 5.5 mm hanging indentation. </w:t>
      </w:r>
      <w:r w:rsidRPr="0065418D">
        <w:t>Before a new sub-section, 6 pt spacing should be placed.  In this template file, author may use preset style “Heading 2” for second-level and</w:t>
      </w:r>
      <w:r w:rsidR="001846D2">
        <w:t xml:space="preserve"> “Heading 3”</w:t>
      </w:r>
      <w:r w:rsidRPr="0065418D">
        <w:t xml:space="preserve"> third-level heading.</w:t>
      </w:r>
    </w:p>
    <w:p w14:paraId="5B0A3CE1" w14:textId="77777777" w:rsidR="0065418D" w:rsidRPr="0065418D" w:rsidRDefault="0065418D" w:rsidP="001846D2">
      <w:pPr>
        <w:pStyle w:val="Heading2"/>
      </w:pPr>
      <w:r w:rsidRPr="0065418D">
        <w:t>Body Text</w:t>
      </w:r>
    </w:p>
    <w:p w14:paraId="32CE73C2" w14:textId="77777777" w:rsidR="00473531" w:rsidRPr="00246103" w:rsidRDefault="0065418D" w:rsidP="0065418D">
      <w:pPr>
        <w:pStyle w:val="BodyText"/>
        <w:rPr>
          <w:cs/>
        </w:rPr>
      </w:pPr>
      <w:r w:rsidRPr="0065418D">
        <w:t xml:space="preserve">A body text paragraph should have </w:t>
      </w:r>
      <w:r w:rsidR="00011F6C">
        <w:t xml:space="preserve">6.3 mm first-line indentation and be </w:t>
      </w:r>
      <w:r w:rsidR="00011F6C" w:rsidRPr="005A164E">
        <w:t>fully justified (flush left and flush right).</w:t>
      </w:r>
      <w:r w:rsidR="00011F6C">
        <w:t xml:space="preserve"> </w:t>
      </w:r>
      <w:r w:rsidRPr="0065418D">
        <w:t xml:space="preserve">Do not place </w:t>
      </w:r>
      <w:r w:rsidR="00011F6C">
        <w:rPr>
          <w:lang w:val="en-SG"/>
        </w:rPr>
        <w:t>spacing</w:t>
      </w:r>
      <w:r w:rsidRPr="0065418D">
        <w:t xml:space="preserve"> between paragraphs.  The alignment of a body text is justified (flush left and flush right).  In this template file, author may use preset style “Body Text.”</w:t>
      </w:r>
    </w:p>
    <w:p w14:paraId="353BA228" w14:textId="77777777" w:rsidR="00B6347A" w:rsidRPr="005A164E" w:rsidRDefault="00B6347A" w:rsidP="008C6305">
      <w:pPr>
        <w:pStyle w:val="Heading1"/>
      </w:pPr>
      <w:r w:rsidRPr="005A164E">
        <w:t>Figure, Table and Equation</w:t>
      </w:r>
    </w:p>
    <w:p w14:paraId="4BC8B9B6" w14:textId="77777777" w:rsidR="00B6347A" w:rsidRPr="005A164E" w:rsidRDefault="00B6347A" w:rsidP="008C6305">
      <w:pPr>
        <w:pStyle w:val="Heading2"/>
      </w:pPr>
      <w:r w:rsidRPr="005A164E">
        <w:t>Figure and Table</w:t>
      </w:r>
    </w:p>
    <w:p w14:paraId="6E896B82" w14:textId="77777777" w:rsidR="00B6347A" w:rsidRDefault="00B6347A" w:rsidP="00E209BC">
      <w:pPr>
        <w:pStyle w:val="BodyText"/>
      </w:pPr>
      <w:r w:rsidRPr="005A164E">
        <w:t>All figures and tables should be placed after their first mention in the text. Large figures and tables may span across both columns. Place figure captions below the figures and centered w</w:t>
      </w:r>
      <w:r w:rsidR="000E490E">
        <w:t>ithin a column</w:t>
      </w:r>
      <w:r w:rsidRPr="005A164E">
        <w:t xml:space="preserve"> </w:t>
      </w:r>
      <w:r w:rsidR="000E490E">
        <w:t xml:space="preserve">(e.g. Fig. 1). </w:t>
      </w:r>
      <w:r w:rsidRPr="005A164E">
        <w:t xml:space="preserve">Place table titles above the tables and </w:t>
      </w:r>
      <w:r w:rsidR="00F36116">
        <w:t>centered</w:t>
      </w:r>
      <w:r w:rsidR="000E490E">
        <w:t xml:space="preserve"> (e.g. Table 1)</w:t>
      </w:r>
      <w:r w:rsidRPr="005A164E">
        <w:t xml:space="preserve">. Please verify that the figures and tables mentioned in the text actually exist. </w:t>
      </w:r>
      <w:r w:rsidRPr="005A164E">
        <w:t xml:space="preserve">When citing a figure(s) in the text, they should be referred as, for example, “Fig. </w:t>
      </w:r>
      <w:smartTag w:uri="urn:schemas-microsoft-com:office:smarttags" w:element="metricconverter">
        <w:smartTagPr>
          <w:attr w:name="ProductID" w:val="1”"/>
        </w:smartTagPr>
        <w:r w:rsidRPr="005A164E">
          <w:t>1”</w:t>
        </w:r>
      </w:smartTag>
      <w:r w:rsidRPr="005A164E">
        <w:t xml:space="preserve"> </w:t>
      </w:r>
      <w:r w:rsidR="00DA5FB9">
        <w:t>o</w:t>
      </w:r>
      <w:r w:rsidR="000E490E">
        <w:t>r “Table</w:t>
      </w:r>
      <w:r w:rsidRPr="005A164E">
        <w:t xml:space="preserve"> 1</w:t>
      </w:r>
      <w:r>
        <w:t>.</w:t>
      </w:r>
      <w:r w:rsidR="000E490E">
        <w:t>”</w:t>
      </w:r>
      <w:r>
        <w:t xml:space="preserve"> </w:t>
      </w:r>
      <w:r w:rsidRPr="005A164E">
        <w:t>Do not abbreviate “Table”.</w:t>
      </w:r>
    </w:p>
    <w:p w14:paraId="28EE45C0" w14:textId="77777777" w:rsidR="00DA5FB9" w:rsidRPr="00246103" w:rsidRDefault="00BB7307" w:rsidP="00DA5FB9">
      <w:pPr>
        <w:jc w:val="both"/>
        <w:rPr>
          <w:sz w:val="30"/>
          <w:szCs w:val="30"/>
        </w:rPr>
      </w:pPr>
      <w:r>
        <w:rPr>
          <w:noProof/>
          <w:lang w:eastAsia="en-US"/>
        </w:rPr>
        <w:drawing>
          <wp:inline distT="0" distB="0" distL="0" distR="0" wp14:anchorId="7896D331" wp14:editId="4D30FE67">
            <wp:extent cx="2825115" cy="20046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t="728" r="5310"/>
                    <a:stretch>
                      <a:fillRect/>
                    </a:stretch>
                  </pic:blipFill>
                  <pic:spPr bwMode="auto">
                    <a:xfrm>
                      <a:off x="0" y="0"/>
                      <a:ext cx="2825115" cy="2004695"/>
                    </a:xfrm>
                    <a:prstGeom prst="rect">
                      <a:avLst/>
                    </a:prstGeom>
                    <a:noFill/>
                    <a:ln>
                      <a:noFill/>
                    </a:ln>
                  </pic:spPr>
                </pic:pic>
              </a:graphicData>
            </a:graphic>
          </wp:inline>
        </w:drawing>
      </w:r>
    </w:p>
    <w:p w14:paraId="57F6A367" w14:textId="77777777" w:rsidR="00DA5FB9" w:rsidRPr="00DA5FB9" w:rsidRDefault="00DA5FB9" w:rsidP="00DA5FB9">
      <w:pPr>
        <w:pStyle w:val="FigureCaption"/>
      </w:pPr>
      <w:r w:rsidRPr="005A164E">
        <w:t xml:space="preserve">Fig. 1 </w:t>
      </w:r>
      <w:r>
        <w:t>Example of figure (</w:t>
      </w:r>
      <w:r w:rsidR="00F36116">
        <w:rPr>
          <w:i/>
          <w:iCs/>
        </w:rPr>
        <w:t>F</w:t>
      </w:r>
      <w:r w:rsidRPr="009A267F">
        <w:rPr>
          <w:i/>
          <w:iCs/>
        </w:rPr>
        <w:t xml:space="preserve">igure </w:t>
      </w:r>
      <w:r w:rsidR="00F36116">
        <w:rPr>
          <w:i/>
          <w:iCs/>
        </w:rPr>
        <w:t>C</w:t>
      </w:r>
      <w:r w:rsidRPr="009A267F">
        <w:rPr>
          <w:i/>
          <w:iCs/>
        </w:rPr>
        <w:t>aption</w:t>
      </w:r>
      <w:r>
        <w:t>)</w:t>
      </w:r>
    </w:p>
    <w:p w14:paraId="2BE7794A" w14:textId="77777777" w:rsidR="00DA5FB9" w:rsidRPr="005A164E" w:rsidRDefault="000E490E" w:rsidP="00DA5FB9">
      <w:pPr>
        <w:pStyle w:val="TableCaption"/>
      </w:pPr>
      <w:r>
        <w:t>Table</w:t>
      </w:r>
      <w:r w:rsidR="00DA5FB9" w:rsidRPr="005A164E">
        <w:t xml:space="preserve"> 1 </w:t>
      </w:r>
      <w:r w:rsidR="00DA5FB9">
        <w:t>Example of table (</w:t>
      </w:r>
      <w:r w:rsidR="00F36116">
        <w:rPr>
          <w:i/>
          <w:iCs/>
        </w:rPr>
        <w:t>T</w:t>
      </w:r>
      <w:r w:rsidR="00DA5FB9" w:rsidRPr="009A267F">
        <w:rPr>
          <w:i/>
          <w:iCs/>
        </w:rPr>
        <w:t xml:space="preserve">able </w:t>
      </w:r>
      <w:r w:rsidR="00F36116">
        <w:rPr>
          <w:i/>
          <w:iCs/>
        </w:rPr>
        <w:t>C</w:t>
      </w:r>
      <w:r w:rsidR="00DA5FB9" w:rsidRPr="009A267F">
        <w:rPr>
          <w:i/>
          <w:iCs/>
        </w:rPr>
        <w:t>aption</w:t>
      </w:r>
      <w:r w:rsidR="00DA5FB9">
        <w:t>)</w:t>
      </w:r>
    </w:p>
    <w:tbl>
      <w:tblPr>
        <w:tblW w:w="4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1260"/>
        <w:gridCol w:w="1260"/>
      </w:tblGrid>
      <w:tr w:rsidR="00DA5FB9" w:rsidRPr="005A164E" w14:paraId="29932A09" w14:textId="77777777" w:rsidTr="00490443">
        <w:trPr>
          <w:cantSplit/>
        </w:trPr>
        <w:tc>
          <w:tcPr>
            <w:tcW w:w="1908" w:type="dxa"/>
            <w:vMerge w:val="restart"/>
            <w:vAlign w:val="center"/>
          </w:tcPr>
          <w:p w14:paraId="6A24E1AC" w14:textId="77777777" w:rsidR="00DA5FB9" w:rsidRPr="005A164E" w:rsidRDefault="00DA5FB9" w:rsidP="00490443">
            <w:r w:rsidRPr="005A164E">
              <w:t>Economic sector</w:t>
            </w:r>
          </w:p>
        </w:tc>
        <w:tc>
          <w:tcPr>
            <w:tcW w:w="2520" w:type="dxa"/>
            <w:gridSpan w:val="2"/>
          </w:tcPr>
          <w:p w14:paraId="23F282DD" w14:textId="77777777" w:rsidR="00DA5FB9" w:rsidRPr="005A164E" w:rsidRDefault="00DA5FB9" w:rsidP="000E490E">
            <w:pPr>
              <w:jc w:val="center"/>
            </w:pPr>
            <w:r w:rsidRPr="005A164E">
              <w:t>Year</w:t>
            </w:r>
          </w:p>
        </w:tc>
      </w:tr>
      <w:tr w:rsidR="00DA5FB9" w:rsidRPr="005A164E" w14:paraId="52D03EF8" w14:textId="77777777" w:rsidTr="00490443">
        <w:trPr>
          <w:cantSplit/>
        </w:trPr>
        <w:tc>
          <w:tcPr>
            <w:tcW w:w="1908" w:type="dxa"/>
            <w:vMerge/>
          </w:tcPr>
          <w:p w14:paraId="0DC05544" w14:textId="77777777" w:rsidR="00DA5FB9" w:rsidRPr="005A164E" w:rsidRDefault="00DA5FB9" w:rsidP="00490443">
            <w:pPr>
              <w:pStyle w:val="BodyTextIndent"/>
              <w:tabs>
                <w:tab w:val="left" w:pos="992"/>
                <w:tab w:val="left" w:pos="1559"/>
                <w:tab w:val="left" w:pos="2268"/>
              </w:tabs>
              <w:ind w:left="0" w:firstLine="0"/>
              <w:rPr>
                <w:rFonts w:ascii="TH SarabunPSK" w:hAnsi="TH SarabunPSK"/>
                <w:sz w:val="24"/>
                <w:szCs w:val="24"/>
              </w:rPr>
            </w:pPr>
          </w:p>
        </w:tc>
        <w:tc>
          <w:tcPr>
            <w:tcW w:w="1260" w:type="dxa"/>
          </w:tcPr>
          <w:p w14:paraId="2693DBCF" w14:textId="77777777" w:rsidR="00DA5FB9" w:rsidRPr="005A164E" w:rsidRDefault="00DA5FB9" w:rsidP="000E490E">
            <w:pPr>
              <w:jc w:val="center"/>
            </w:pPr>
            <w:r w:rsidRPr="005A164E">
              <w:t>2002</w:t>
            </w:r>
          </w:p>
        </w:tc>
        <w:tc>
          <w:tcPr>
            <w:tcW w:w="1260" w:type="dxa"/>
          </w:tcPr>
          <w:p w14:paraId="11646054" w14:textId="77777777" w:rsidR="00DA5FB9" w:rsidRPr="005A164E" w:rsidRDefault="00DA5FB9" w:rsidP="000E490E">
            <w:pPr>
              <w:jc w:val="center"/>
            </w:pPr>
            <w:r w:rsidRPr="005A164E">
              <w:t>2003</w:t>
            </w:r>
          </w:p>
        </w:tc>
      </w:tr>
      <w:tr w:rsidR="00DA5FB9" w:rsidRPr="005A164E" w14:paraId="4BD75862" w14:textId="77777777" w:rsidTr="00490443">
        <w:trPr>
          <w:cantSplit/>
        </w:trPr>
        <w:tc>
          <w:tcPr>
            <w:tcW w:w="1908" w:type="dxa"/>
          </w:tcPr>
          <w:p w14:paraId="1A0CA2BD" w14:textId="77777777" w:rsidR="00DA5FB9" w:rsidRPr="005A164E" w:rsidRDefault="00DA5FB9" w:rsidP="00490443">
            <w:r w:rsidRPr="005A164E">
              <w:t>1. Agriculture</w:t>
            </w:r>
          </w:p>
        </w:tc>
        <w:tc>
          <w:tcPr>
            <w:tcW w:w="1260" w:type="dxa"/>
          </w:tcPr>
          <w:p w14:paraId="71CBDCB0" w14:textId="77777777" w:rsidR="00DA5FB9" w:rsidRPr="005A164E" w:rsidRDefault="00DA5FB9" w:rsidP="000E490E">
            <w:pPr>
              <w:jc w:val="center"/>
            </w:pPr>
            <w:r w:rsidRPr="005A164E">
              <w:t>3,509</w:t>
            </w:r>
          </w:p>
        </w:tc>
        <w:tc>
          <w:tcPr>
            <w:tcW w:w="1260" w:type="dxa"/>
          </w:tcPr>
          <w:p w14:paraId="34DE3656" w14:textId="77777777" w:rsidR="00DA5FB9" w:rsidRPr="005A164E" w:rsidRDefault="00DA5FB9" w:rsidP="000E490E">
            <w:pPr>
              <w:jc w:val="center"/>
            </w:pPr>
            <w:r w:rsidRPr="005A164E">
              <w:t>3,827</w:t>
            </w:r>
          </w:p>
        </w:tc>
      </w:tr>
      <w:tr w:rsidR="00DA5FB9" w:rsidRPr="005A164E" w14:paraId="274CD48F" w14:textId="77777777" w:rsidTr="00490443">
        <w:trPr>
          <w:cantSplit/>
        </w:trPr>
        <w:tc>
          <w:tcPr>
            <w:tcW w:w="1908" w:type="dxa"/>
          </w:tcPr>
          <w:p w14:paraId="1F668AF5" w14:textId="77777777" w:rsidR="00DA5FB9" w:rsidRPr="005A164E" w:rsidRDefault="00DA5FB9" w:rsidP="00490443">
            <w:r w:rsidRPr="005A164E">
              <w:t>2. Mining</w:t>
            </w:r>
          </w:p>
        </w:tc>
        <w:tc>
          <w:tcPr>
            <w:tcW w:w="1260" w:type="dxa"/>
          </w:tcPr>
          <w:p w14:paraId="3BEDAD4C" w14:textId="77777777" w:rsidR="00DA5FB9" w:rsidRPr="005A164E" w:rsidRDefault="00DA5FB9" w:rsidP="000E490E">
            <w:pPr>
              <w:jc w:val="center"/>
            </w:pPr>
            <w:r w:rsidRPr="005A164E">
              <w:t>19</w:t>
            </w:r>
          </w:p>
        </w:tc>
        <w:tc>
          <w:tcPr>
            <w:tcW w:w="1260" w:type="dxa"/>
          </w:tcPr>
          <w:p w14:paraId="281E23B6" w14:textId="77777777" w:rsidR="00DA5FB9" w:rsidRPr="005A164E" w:rsidRDefault="00DA5FB9" w:rsidP="000E490E">
            <w:pPr>
              <w:jc w:val="center"/>
            </w:pPr>
            <w:r w:rsidRPr="005A164E">
              <w:t>26</w:t>
            </w:r>
          </w:p>
        </w:tc>
      </w:tr>
      <w:tr w:rsidR="00DA5FB9" w:rsidRPr="005A164E" w14:paraId="1D9173E9" w14:textId="77777777" w:rsidTr="00490443">
        <w:trPr>
          <w:cantSplit/>
        </w:trPr>
        <w:tc>
          <w:tcPr>
            <w:tcW w:w="1908" w:type="dxa"/>
          </w:tcPr>
          <w:p w14:paraId="49834AD0" w14:textId="77777777" w:rsidR="00DA5FB9" w:rsidRPr="005A164E" w:rsidRDefault="00DA5FB9" w:rsidP="00490443">
            <w:r w:rsidRPr="005A164E">
              <w:t>3. Manufacturing</w:t>
            </w:r>
          </w:p>
        </w:tc>
        <w:tc>
          <w:tcPr>
            <w:tcW w:w="1260" w:type="dxa"/>
          </w:tcPr>
          <w:p w14:paraId="4CD9F7BC" w14:textId="77777777" w:rsidR="00DA5FB9" w:rsidRPr="005A164E" w:rsidRDefault="00DA5FB9" w:rsidP="000E490E">
            <w:pPr>
              <w:jc w:val="center"/>
            </w:pPr>
            <w:r w:rsidRPr="005A164E">
              <w:t>4,821</w:t>
            </w:r>
          </w:p>
        </w:tc>
        <w:tc>
          <w:tcPr>
            <w:tcW w:w="1260" w:type="dxa"/>
          </w:tcPr>
          <w:p w14:paraId="6101CFE5" w14:textId="77777777" w:rsidR="00DA5FB9" w:rsidRPr="005A164E" w:rsidRDefault="00DA5FB9" w:rsidP="000E490E">
            <w:pPr>
              <w:jc w:val="center"/>
            </w:pPr>
            <w:r w:rsidRPr="005A164E">
              <w:t>4,937</w:t>
            </w:r>
          </w:p>
        </w:tc>
      </w:tr>
      <w:tr w:rsidR="00DA5FB9" w:rsidRPr="005A164E" w14:paraId="554FD2EC" w14:textId="77777777" w:rsidTr="00490443">
        <w:trPr>
          <w:cantSplit/>
        </w:trPr>
        <w:tc>
          <w:tcPr>
            <w:tcW w:w="1908" w:type="dxa"/>
          </w:tcPr>
          <w:p w14:paraId="701884D0" w14:textId="77777777" w:rsidR="00DA5FB9" w:rsidRPr="005A164E" w:rsidRDefault="00DA5FB9" w:rsidP="00490443">
            <w:r w:rsidRPr="005A164E">
              <w:t>4. Electricity</w:t>
            </w:r>
          </w:p>
        </w:tc>
        <w:tc>
          <w:tcPr>
            <w:tcW w:w="1260" w:type="dxa"/>
          </w:tcPr>
          <w:p w14:paraId="77AC113A" w14:textId="77777777" w:rsidR="00DA5FB9" w:rsidRPr="005A164E" w:rsidRDefault="00DA5FB9" w:rsidP="000E490E">
            <w:pPr>
              <w:jc w:val="center"/>
            </w:pPr>
            <w:r w:rsidRPr="005A164E">
              <w:t>703</w:t>
            </w:r>
          </w:p>
        </w:tc>
        <w:tc>
          <w:tcPr>
            <w:tcW w:w="1260" w:type="dxa"/>
          </w:tcPr>
          <w:p w14:paraId="1F1DCD0B" w14:textId="77777777" w:rsidR="00DA5FB9" w:rsidRPr="005A164E" w:rsidRDefault="00DA5FB9" w:rsidP="000E490E">
            <w:pPr>
              <w:jc w:val="center"/>
            </w:pPr>
            <w:r w:rsidRPr="005A164E">
              <w:t>757</w:t>
            </w:r>
          </w:p>
        </w:tc>
      </w:tr>
      <w:tr w:rsidR="00DA5FB9" w:rsidRPr="005A164E" w14:paraId="6F95BE91" w14:textId="77777777" w:rsidTr="00490443">
        <w:trPr>
          <w:cantSplit/>
        </w:trPr>
        <w:tc>
          <w:tcPr>
            <w:tcW w:w="1908" w:type="dxa"/>
          </w:tcPr>
          <w:p w14:paraId="725B7CDA" w14:textId="77777777" w:rsidR="00DA5FB9" w:rsidRPr="005A164E" w:rsidRDefault="00DA5FB9" w:rsidP="00490443">
            <w:r w:rsidRPr="005A164E">
              <w:t>5. Construction</w:t>
            </w:r>
          </w:p>
        </w:tc>
        <w:tc>
          <w:tcPr>
            <w:tcW w:w="1260" w:type="dxa"/>
          </w:tcPr>
          <w:p w14:paraId="3AD19E39" w14:textId="77777777" w:rsidR="00DA5FB9" w:rsidRPr="005A164E" w:rsidRDefault="00DA5FB9" w:rsidP="000E490E">
            <w:pPr>
              <w:jc w:val="center"/>
            </w:pPr>
            <w:r w:rsidRPr="005A164E">
              <w:t>169</w:t>
            </w:r>
          </w:p>
        </w:tc>
        <w:tc>
          <w:tcPr>
            <w:tcW w:w="1260" w:type="dxa"/>
          </w:tcPr>
          <w:p w14:paraId="16AFC142" w14:textId="77777777" w:rsidR="00DA5FB9" w:rsidRPr="005A164E" w:rsidRDefault="00DA5FB9" w:rsidP="000E490E">
            <w:pPr>
              <w:jc w:val="center"/>
            </w:pPr>
            <w:r w:rsidRPr="005A164E">
              <w:t>172</w:t>
            </w:r>
          </w:p>
        </w:tc>
      </w:tr>
      <w:tr w:rsidR="00DA5FB9" w:rsidRPr="005A164E" w14:paraId="52E613CB" w14:textId="77777777" w:rsidTr="00490443">
        <w:trPr>
          <w:cantSplit/>
        </w:trPr>
        <w:tc>
          <w:tcPr>
            <w:tcW w:w="1908" w:type="dxa"/>
          </w:tcPr>
          <w:p w14:paraId="5EBCA65A" w14:textId="77777777" w:rsidR="00DA5FB9" w:rsidRPr="005A164E" w:rsidRDefault="00DA5FB9" w:rsidP="00490443">
            <w:r w:rsidRPr="005A164E">
              <w:t>6. Residential and commercial</w:t>
            </w:r>
          </w:p>
        </w:tc>
        <w:tc>
          <w:tcPr>
            <w:tcW w:w="1260" w:type="dxa"/>
          </w:tcPr>
          <w:p w14:paraId="0646B745" w14:textId="77777777" w:rsidR="00DA5FB9" w:rsidRPr="005A164E" w:rsidRDefault="00DA5FB9" w:rsidP="000E490E">
            <w:pPr>
              <w:jc w:val="center"/>
            </w:pPr>
          </w:p>
          <w:p w14:paraId="61F18D1C" w14:textId="77777777" w:rsidR="00DA5FB9" w:rsidRPr="005A164E" w:rsidRDefault="00DA5FB9" w:rsidP="000E490E">
            <w:pPr>
              <w:jc w:val="center"/>
            </w:pPr>
            <w:r w:rsidRPr="005A164E">
              <w:t>2,729</w:t>
            </w:r>
          </w:p>
        </w:tc>
        <w:tc>
          <w:tcPr>
            <w:tcW w:w="1260" w:type="dxa"/>
          </w:tcPr>
          <w:p w14:paraId="0ABF4A1C" w14:textId="77777777" w:rsidR="00DA5FB9" w:rsidRPr="005A164E" w:rsidRDefault="00DA5FB9" w:rsidP="000E490E">
            <w:pPr>
              <w:jc w:val="center"/>
            </w:pPr>
          </w:p>
          <w:p w14:paraId="678ACCF7" w14:textId="77777777" w:rsidR="00DA5FB9" w:rsidRPr="005A164E" w:rsidRDefault="00DA5FB9" w:rsidP="000E490E">
            <w:pPr>
              <w:jc w:val="center"/>
            </w:pPr>
            <w:r w:rsidRPr="005A164E">
              <w:t>2,792</w:t>
            </w:r>
          </w:p>
        </w:tc>
      </w:tr>
      <w:tr w:rsidR="00DA5FB9" w:rsidRPr="005A164E" w14:paraId="10A5400B" w14:textId="77777777" w:rsidTr="00490443">
        <w:trPr>
          <w:cantSplit/>
        </w:trPr>
        <w:tc>
          <w:tcPr>
            <w:tcW w:w="1908" w:type="dxa"/>
          </w:tcPr>
          <w:p w14:paraId="5F923A72" w14:textId="77777777" w:rsidR="00DA5FB9" w:rsidRPr="005A164E" w:rsidRDefault="00DA5FB9" w:rsidP="00490443">
            <w:r w:rsidRPr="005A164E">
              <w:t xml:space="preserve">7. Transportation </w:t>
            </w:r>
          </w:p>
        </w:tc>
        <w:tc>
          <w:tcPr>
            <w:tcW w:w="1260" w:type="dxa"/>
          </w:tcPr>
          <w:p w14:paraId="07D9103E" w14:textId="77777777" w:rsidR="00DA5FB9" w:rsidRPr="005A164E" w:rsidRDefault="00DA5FB9" w:rsidP="000E490E">
            <w:pPr>
              <w:jc w:val="center"/>
            </w:pPr>
            <w:r w:rsidRPr="005A164E">
              <w:t>23,980</w:t>
            </w:r>
          </w:p>
        </w:tc>
        <w:tc>
          <w:tcPr>
            <w:tcW w:w="1260" w:type="dxa"/>
          </w:tcPr>
          <w:p w14:paraId="2D50D26C" w14:textId="77777777" w:rsidR="00DA5FB9" w:rsidRPr="005A164E" w:rsidRDefault="00DA5FB9" w:rsidP="000E490E">
            <w:pPr>
              <w:jc w:val="center"/>
            </w:pPr>
            <w:r w:rsidRPr="005A164E">
              <w:t>25,475</w:t>
            </w:r>
          </w:p>
        </w:tc>
      </w:tr>
      <w:tr w:rsidR="00DA5FB9" w:rsidRPr="005A164E" w14:paraId="5C04167C" w14:textId="77777777" w:rsidTr="00490443">
        <w:trPr>
          <w:cantSplit/>
        </w:trPr>
        <w:tc>
          <w:tcPr>
            <w:tcW w:w="1908" w:type="dxa"/>
          </w:tcPr>
          <w:p w14:paraId="2E96B26D" w14:textId="77777777" w:rsidR="00DA5FB9" w:rsidRPr="005A164E" w:rsidRDefault="00DA5FB9" w:rsidP="00490443">
            <w:r w:rsidRPr="005A164E">
              <w:t>Total</w:t>
            </w:r>
          </w:p>
        </w:tc>
        <w:tc>
          <w:tcPr>
            <w:tcW w:w="1260" w:type="dxa"/>
          </w:tcPr>
          <w:p w14:paraId="6647BD90" w14:textId="77777777" w:rsidR="00DA5FB9" w:rsidRPr="005A164E" w:rsidRDefault="00DA5FB9" w:rsidP="000E490E">
            <w:pPr>
              <w:jc w:val="center"/>
            </w:pPr>
            <w:r w:rsidRPr="005A164E">
              <w:t>35,930</w:t>
            </w:r>
          </w:p>
        </w:tc>
        <w:tc>
          <w:tcPr>
            <w:tcW w:w="1260" w:type="dxa"/>
          </w:tcPr>
          <w:p w14:paraId="69401F77" w14:textId="77777777" w:rsidR="00DA5FB9" w:rsidRPr="005A164E" w:rsidRDefault="00DA5FB9" w:rsidP="000E490E">
            <w:pPr>
              <w:jc w:val="center"/>
            </w:pPr>
            <w:r w:rsidRPr="005A164E">
              <w:t>37,986</w:t>
            </w:r>
          </w:p>
        </w:tc>
      </w:tr>
    </w:tbl>
    <w:p w14:paraId="23DF6F5C" w14:textId="77777777" w:rsidR="00B6347A" w:rsidRPr="005A164E" w:rsidRDefault="00B6347A" w:rsidP="009A267F">
      <w:pPr>
        <w:pStyle w:val="Heading2"/>
      </w:pPr>
      <w:r w:rsidRPr="005A164E">
        <w:t>Equations</w:t>
      </w:r>
    </w:p>
    <w:p w14:paraId="4DBFEDDE" w14:textId="77777777" w:rsidR="001B6D89" w:rsidRDefault="001B6D89" w:rsidP="00CB5486">
      <w:pPr>
        <w:pStyle w:val="BodyText"/>
      </w:pPr>
      <w:r>
        <w:t>Equations should be placed at</w:t>
      </w:r>
      <w:r w:rsidR="00B6347A" w:rsidRPr="005A164E">
        <w:t xml:space="preserve"> center</w:t>
      </w:r>
      <w:r>
        <w:t xml:space="preserve"> of the column</w:t>
      </w:r>
      <w:r w:rsidR="00B6347A" w:rsidRPr="005A164E">
        <w:t xml:space="preserve"> and numbered consecutively. Equation numbers should be Arabic numerals enclosed in parentheses on the right-hand margin. </w:t>
      </w:r>
      <w:r>
        <w:t xml:space="preserve">6 pt spacing should be placed before and after an </w:t>
      </w:r>
      <w:r w:rsidRPr="00CB5486">
        <w:t>equation</w:t>
      </w:r>
      <w:r>
        <w:t xml:space="preserve"> paragraph. </w:t>
      </w:r>
      <w:r w:rsidR="009F0E59">
        <w:t>Equations should be t</w:t>
      </w:r>
      <w:r w:rsidR="009A267F">
        <w:t>yped using the Times New Roman and</w:t>
      </w:r>
      <w:r w:rsidR="009F0E59" w:rsidRPr="009F0E59">
        <w:t xml:space="preserve"> Symbol font</w:t>
      </w:r>
      <w:r w:rsidR="009A267F">
        <w:t>s</w:t>
      </w:r>
      <w:r w:rsidR="009F0E59">
        <w:t>, with font size 10 pt.</w:t>
      </w:r>
      <w:r w:rsidR="009F0E59" w:rsidRPr="009F0E59">
        <w:t xml:space="preserve"> Italicize Roman symbols for variables</w:t>
      </w:r>
      <w:r w:rsidR="009A267F">
        <w:t xml:space="preserve"> and constants</w:t>
      </w:r>
      <w:r w:rsidR="009F0E59" w:rsidRPr="009F0E59">
        <w:t xml:space="preserve">, but not </w:t>
      </w:r>
      <w:r w:rsidR="009F0E59">
        <w:t>the function name.</w:t>
      </w:r>
      <w:r w:rsidR="002E39DE">
        <w:rPr>
          <w:rFonts w:hint="cs"/>
          <w:cs/>
        </w:rPr>
        <w:t xml:space="preserve"> </w:t>
      </w:r>
      <w:r w:rsidR="002E39DE" w:rsidRPr="0065418D">
        <w:t>In this template file, author may use preset style “</w:t>
      </w:r>
      <w:r w:rsidR="002E39DE">
        <w:t>Equation.</w:t>
      </w:r>
      <w:r w:rsidR="002E39DE" w:rsidRPr="0065418D">
        <w:t>”</w:t>
      </w:r>
    </w:p>
    <w:p w14:paraId="5715487F" w14:textId="77777777" w:rsidR="001B6D89" w:rsidRDefault="001B6D89" w:rsidP="001B6D89">
      <w:pPr>
        <w:pStyle w:val="Equation"/>
      </w:pPr>
      <w:r>
        <w:lastRenderedPageBreak/>
        <w:tab/>
      </w:r>
      <w:bookmarkStart w:id="1" w:name="MTBlankEqn"/>
      <w:r w:rsidR="009A267F" w:rsidRPr="009A267F">
        <w:rPr>
          <w:position w:val="-6"/>
        </w:rPr>
        <w:object w:dxaOrig="1100" w:dyaOrig="279" w14:anchorId="6B9C9C24">
          <v:shape id="_x0000_i1026" type="#_x0000_t75" style="width:55.6pt;height:14.4pt" o:ole="">
            <v:imagedata r:id="rId14" o:title=""/>
          </v:shape>
          <o:OLEObject Type="Embed" ProgID="Equation.DSMT4" ShapeID="_x0000_i1026" DrawAspect="Content" ObjectID="_1738750343" r:id="rId15"/>
        </w:object>
      </w:r>
      <w:bookmarkEnd w:id="1"/>
      <w:r>
        <w:tab/>
        <w:t>(1)</w:t>
      </w:r>
    </w:p>
    <w:p w14:paraId="668B0AB9" w14:textId="77777777" w:rsidR="00563013" w:rsidRPr="005A164E" w:rsidRDefault="00563013" w:rsidP="000E490E">
      <w:pPr>
        <w:pStyle w:val="Heading1"/>
      </w:pPr>
      <w:r w:rsidRPr="005A164E">
        <w:t>Acknowledgement</w:t>
      </w:r>
    </w:p>
    <w:p w14:paraId="7F274C32" w14:textId="77777777" w:rsidR="00563013" w:rsidRPr="005A164E" w:rsidRDefault="00563013" w:rsidP="004239DC">
      <w:pPr>
        <w:pStyle w:val="BodyText"/>
      </w:pPr>
      <w:r w:rsidRPr="005A164E">
        <w:t>Acknowledgements may be made to individuals or</w:t>
      </w:r>
      <w:r w:rsidR="009A267F">
        <w:t xml:space="preserve"> institutes who have made </w:t>
      </w:r>
      <w:r w:rsidRPr="005A164E">
        <w:t>important contribution</w:t>
      </w:r>
      <w:r w:rsidR="009A267F">
        <w:t>s</w:t>
      </w:r>
      <w:r w:rsidRPr="005A164E">
        <w:t xml:space="preserve">. </w:t>
      </w:r>
    </w:p>
    <w:p w14:paraId="21A31712" w14:textId="77777777" w:rsidR="00563013" w:rsidRPr="005A164E" w:rsidRDefault="00563013" w:rsidP="000E490E">
      <w:pPr>
        <w:pStyle w:val="Heading1"/>
      </w:pPr>
      <w:r w:rsidRPr="005A164E">
        <w:t>References</w:t>
      </w:r>
    </w:p>
    <w:p w14:paraId="08B8DF97" w14:textId="77777777" w:rsidR="00563013" w:rsidRPr="005A164E" w:rsidRDefault="00563013" w:rsidP="004239DC">
      <w:pPr>
        <w:pStyle w:val="BodyText"/>
      </w:pPr>
      <w:r w:rsidRPr="005A164E">
        <w:t xml:space="preserve">The relevant works must be cited and listed as references at the end of the paper, in order of citation. They should be chronologically referred in the text by Arabic numerals enclosed in square brackets, e.g. [1], [1, 2], [1-3]. The reference list should be </w:t>
      </w:r>
      <w:r w:rsidR="00DB1E6B">
        <w:t>typed with</w:t>
      </w:r>
      <w:r w:rsidRPr="005A164E">
        <w:t xml:space="preserve"> the same type face </w:t>
      </w:r>
      <w:r w:rsidR="00DB1E6B">
        <w:t xml:space="preserve">and justified alignment </w:t>
      </w:r>
      <w:r w:rsidRPr="005A164E">
        <w:t>as the body of the text. Some example</w:t>
      </w:r>
      <w:r w:rsidR="00D07737">
        <w:t>s of</w:t>
      </w:r>
      <w:r w:rsidRPr="005A164E">
        <w:t xml:space="preserve"> references to journal papers, proceedings, technical reports, books and web-based articles are illustrated as follows:  </w:t>
      </w:r>
    </w:p>
    <w:p w14:paraId="3766535C" w14:textId="77777777" w:rsidR="00563013" w:rsidRPr="005A164E" w:rsidRDefault="00563013" w:rsidP="000E490E">
      <w:pPr>
        <w:pStyle w:val="Heading2"/>
      </w:pPr>
      <w:r w:rsidRPr="005A164E">
        <w:t>Article in Journals</w:t>
      </w:r>
    </w:p>
    <w:p w14:paraId="6B98D067" w14:textId="77777777" w:rsidR="00563013" w:rsidRPr="005A164E" w:rsidRDefault="00563013" w:rsidP="00563013">
      <w:pPr>
        <w:jc w:val="both"/>
      </w:pPr>
      <w:r w:rsidRPr="005A164E">
        <w:rPr>
          <w:lang w:val="sv-SE"/>
        </w:rPr>
        <w:t xml:space="preserve">[1] Kar, A. and Kanoria, M. (2009). </w:t>
      </w:r>
      <w:r w:rsidRPr="005A164E">
        <w:t>Generalized thermo-</w:t>
      </w:r>
      <w:proofErr w:type="spellStart"/>
      <w:r w:rsidRPr="005A164E">
        <w:t>visco</w:t>
      </w:r>
      <w:proofErr w:type="spellEnd"/>
      <w:r w:rsidRPr="005A164E">
        <w:t>-elastic problem of a spherical shell with three-phase-lag effect,</w:t>
      </w:r>
      <w:r w:rsidRPr="005A164E">
        <w:rPr>
          <w:i/>
          <w:iCs/>
        </w:rPr>
        <w:t xml:space="preserve"> Applied Mathematical Modelling</w:t>
      </w:r>
      <w:r w:rsidRPr="005A164E">
        <w:t>, vol.33(8), August 2009, pp. 3287 – 3298.</w:t>
      </w:r>
    </w:p>
    <w:p w14:paraId="607FF368" w14:textId="77777777" w:rsidR="00563013" w:rsidRPr="005A164E" w:rsidRDefault="00563013" w:rsidP="00563013">
      <w:pPr>
        <w:jc w:val="both"/>
      </w:pPr>
      <w:r w:rsidRPr="005A164E">
        <w:t xml:space="preserve">[2] </w:t>
      </w:r>
      <w:proofErr w:type="spellStart"/>
      <w:r w:rsidRPr="005A164E">
        <w:t>Waszkiewics</w:t>
      </w:r>
      <w:proofErr w:type="spellEnd"/>
      <w:r w:rsidRPr="005A164E">
        <w:t xml:space="preserve">, S.D., Tierney, M.J. and Scott, H.S. (2009). Development of coated, annular fins for adsorption chillers, </w:t>
      </w:r>
      <w:r w:rsidRPr="005A164E">
        <w:rPr>
          <w:i/>
          <w:iCs/>
        </w:rPr>
        <w:t>Applied Thermal Engineering</w:t>
      </w:r>
      <w:r w:rsidRPr="005A164E">
        <w:t>, vol. 29(11-12), August 2009, pp. 2222 – 2227.</w:t>
      </w:r>
    </w:p>
    <w:p w14:paraId="27A9BD84" w14:textId="77777777" w:rsidR="00563013" w:rsidRPr="005A164E" w:rsidRDefault="00563013" w:rsidP="000E490E">
      <w:pPr>
        <w:pStyle w:val="Heading2"/>
      </w:pPr>
      <w:r w:rsidRPr="005A164E">
        <w:t>Proceedings</w:t>
      </w:r>
    </w:p>
    <w:p w14:paraId="35D83789" w14:textId="77777777" w:rsidR="00563013" w:rsidRPr="005A164E" w:rsidRDefault="000E490E" w:rsidP="00563013">
      <w:pPr>
        <w:jc w:val="both"/>
      </w:pPr>
      <w:r>
        <w:t>[3</w:t>
      </w:r>
      <w:r w:rsidR="00563013" w:rsidRPr="005A164E">
        <w:t xml:space="preserve">] Kato, S. and </w:t>
      </w:r>
      <w:proofErr w:type="spellStart"/>
      <w:r w:rsidR="00563013" w:rsidRPr="005A164E">
        <w:t>Widiyanto</w:t>
      </w:r>
      <w:proofErr w:type="spellEnd"/>
      <w:r w:rsidR="00563013" w:rsidRPr="005A164E">
        <w:t>, A. (2001). Environmental Impact Assessment of Va</w:t>
      </w:r>
      <w:r w:rsidR="007E1B7D">
        <w:t>rious Power Generation Systems,</w:t>
      </w:r>
      <w:r w:rsidR="00563013" w:rsidRPr="005A164E">
        <w:t xml:space="preserve"> in </w:t>
      </w:r>
      <w:r w:rsidR="00563013" w:rsidRPr="005A164E">
        <w:rPr>
          <w:i/>
          <w:iCs/>
        </w:rPr>
        <w:t>the Tri-University International Joint Seminar &amp; Symposium 2001</w:t>
      </w:r>
      <w:r w:rsidR="00563013" w:rsidRPr="005A164E">
        <w:t xml:space="preserve">, Chiang Mai, Thailand. </w:t>
      </w:r>
    </w:p>
    <w:p w14:paraId="42D760A8" w14:textId="77777777" w:rsidR="00563013" w:rsidRPr="005A164E" w:rsidRDefault="000E490E" w:rsidP="00563013">
      <w:pPr>
        <w:jc w:val="both"/>
      </w:pPr>
      <w:r>
        <w:t>[4</w:t>
      </w:r>
      <w:r w:rsidR="00563013" w:rsidRPr="005A164E">
        <w:t xml:space="preserve">] </w:t>
      </w:r>
      <w:proofErr w:type="spellStart"/>
      <w:r w:rsidR="00563013" w:rsidRPr="005A164E">
        <w:t>Jungmeier</w:t>
      </w:r>
      <w:proofErr w:type="spellEnd"/>
      <w:r w:rsidR="00563013" w:rsidRPr="005A164E">
        <w:t xml:space="preserve">, G. (2001), LCA for Comparison of Greenhouse Emission of Bioenergy and Fossil Energy System, in </w:t>
      </w:r>
      <w:r w:rsidR="00563013" w:rsidRPr="005A164E">
        <w:rPr>
          <w:i/>
          <w:iCs/>
        </w:rPr>
        <w:t>the 8</w:t>
      </w:r>
      <w:r w:rsidR="00563013" w:rsidRPr="005A164E">
        <w:rPr>
          <w:i/>
          <w:iCs/>
          <w:vertAlign w:val="superscript"/>
        </w:rPr>
        <w:t>th</w:t>
      </w:r>
      <w:r w:rsidR="007E1B7D">
        <w:rPr>
          <w:i/>
          <w:iCs/>
          <w:vertAlign w:val="superscript"/>
        </w:rPr>
        <w:t xml:space="preserve"> </w:t>
      </w:r>
      <w:r w:rsidR="00563013" w:rsidRPr="005A164E">
        <w:rPr>
          <w:i/>
          <w:iCs/>
        </w:rPr>
        <w:t>Meeting of COST E9-Working Group 3</w:t>
      </w:r>
      <w:r w:rsidR="00563013" w:rsidRPr="005A164E">
        <w:t xml:space="preserve">, Montpellier, France. </w:t>
      </w:r>
    </w:p>
    <w:p w14:paraId="5BA3D75C" w14:textId="77777777" w:rsidR="00563013" w:rsidRPr="005A164E" w:rsidRDefault="00563013" w:rsidP="000E490E">
      <w:pPr>
        <w:pStyle w:val="Heading2"/>
      </w:pPr>
      <w:r w:rsidRPr="005A164E">
        <w:t>Reports</w:t>
      </w:r>
    </w:p>
    <w:p w14:paraId="3789C574" w14:textId="77777777" w:rsidR="00563013" w:rsidRPr="005A164E" w:rsidRDefault="000E490E" w:rsidP="00563013">
      <w:pPr>
        <w:jc w:val="both"/>
      </w:pPr>
      <w:r>
        <w:t>[5</w:t>
      </w:r>
      <w:r w:rsidR="00563013" w:rsidRPr="005A164E">
        <w:t xml:space="preserve">] </w:t>
      </w:r>
      <w:proofErr w:type="spellStart"/>
      <w:r w:rsidR="00563013" w:rsidRPr="005A164E">
        <w:t>Craglia</w:t>
      </w:r>
      <w:proofErr w:type="spellEnd"/>
      <w:r w:rsidR="00563013" w:rsidRPr="005A164E">
        <w:t xml:space="preserve">, M. and </w:t>
      </w:r>
      <w:proofErr w:type="spellStart"/>
      <w:r w:rsidR="00563013" w:rsidRPr="005A164E">
        <w:t>Annoni</w:t>
      </w:r>
      <w:proofErr w:type="spellEnd"/>
      <w:r w:rsidR="00563013" w:rsidRPr="005A164E">
        <w:t xml:space="preserve">, A. (2003). The Spatial Impact of European Union Policies, EUR 20121 EN, </w:t>
      </w:r>
      <w:proofErr w:type="spellStart"/>
      <w:r w:rsidR="00563013" w:rsidRPr="005A164E">
        <w:t>Ispra</w:t>
      </w:r>
      <w:proofErr w:type="spellEnd"/>
      <w:r w:rsidR="00563013" w:rsidRPr="005A164E">
        <w:t xml:space="preserve">: European Communities. </w:t>
      </w:r>
    </w:p>
    <w:p w14:paraId="3B68D599" w14:textId="77777777" w:rsidR="00563013" w:rsidRPr="005A164E" w:rsidRDefault="000E490E" w:rsidP="00563013">
      <w:pPr>
        <w:jc w:val="both"/>
      </w:pPr>
      <w:r>
        <w:t>[6</w:t>
      </w:r>
      <w:r w:rsidR="00563013" w:rsidRPr="005A164E">
        <w:t xml:space="preserve">] Division of Technical Services and Planning, Chiang Mai City Municipality (2003), </w:t>
      </w:r>
      <w:r w:rsidR="00563013" w:rsidRPr="005A164E">
        <w:rPr>
          <w:i/>
          <w:iCs/>
        </w:rPr>
        <w:t>Annual Report 2003</w:t>
      </w:r>
      <w:r w:rsidR="00563013" w:rsidRPr="005A164E">
        <w:t>.</w:t>
      </w:r>
    </w:p>
    <w:p w14:paraId="3FD71BFC" w14:textId="77777777" w:rsidR="00563013" w:rsidRPr="005A164E" w:rsidRDefault="00563013" w:rsidP="000E490E">
      <w:pPr>
        <w:pStyle w:val="Heading2"/>
      </w:pPr>
      <w:r w:rsidRPr="005A164E">
        <w:t>Books</w:t>
      </w:r>
    </w:p>
    <w:p w14:paraId="3A595E60" w14:textId="77777777" w:rsidR="00563013" w:rsidRPr="005A164E" w:rsidRDefault="000E490E" w:rsidP="00563013">
      <w:pPr>
        <w:jc w:val="both"/>
      </w:pPr>
      <w:r>
        <w:t>[7</w:t>
      </w:r>
      <w:r w:rsidR="00563013" w:rsidRPr="005A164E">
        <w:t xml:space="preserve">] Myers, R.H. and Montgomery, D.C. (1995). </w:t>
      </w:r>
      <w:r w:rsidR="00563013" w:rsidRPr="007E1B7D">
        <w:rPr>
          <w:i/>
          <w:iCs/>
        </w:rPr>
        <w:t>Response Surface Methodology: Process and product optimization using designed experiments</w:t>
      </w:r>
      <w:r w:rsidR="00563013" w:rsidRPr="005A164E">
        <w:t xml:space="preserve">, John Wiley &amp; Sons, New York. </w:t>
      </w:r>
    </w:p>
    <w:p w14:paraId="11865BD3" w14:textId="77777777" w:rsidR="00563013" w:rsidRPr="005A164E" w:rsidRDefault="000E490E" w:rsidP="00563013">
      <w:pPr>
        <w:jc w:val="both"/>
      </w:pPr>
      <w:r>
        <w:t>[8</w:t>
      </w:r>
      <w:r w:rsidR="00563013" w:rsidRPr="005A164E">
        <w:t xml:space="preserve">] Goswami, Y.D., </w:t>
      </w:r>
      <w:proofErr w:type="spellStart"/>
      <w:r w:rsidR="00563013" w:rsidRPr="005A164E">
        <w:t>Kreith</w:t>
      </w:r>
      <w:proofErr w:type="spellEnd"/>
      <w:r w:rsidR="00563013" w:rsidRPr="005A164E">
        <w:t xml:space="preserve">, F. and Kreider, J.F. (1999). </w:t>
      </w:r>
      <w:r w:rsidR="00563013" w:rsidRPr="005A164E">
        <w:rPr>
          <w:i/>
          <w:iCs/>
        </w:rPr>
        <w:t>Principles of Solar Engineering</w:t>
      </w:r>
      <w:r w:rsidR="00563013" w:rsidRPr="005A164E">
        <w:t>, 2</w:t>
      </w:r>
      <w:r w:rsidR="00563013" w:rsidRPr="005A164E">
        <w:rPr>
          <w:vertAlign w:val="superscript"/>
        </w:rPr>
        <w:t>nd</w:t>
      </w:r>
      <w:r w:rsidR="00563013" w:rsidRPr="005A164E">
        <w:t xml:space="preserve"> edition, ISBN: 1-56032-714-6, Taylor &amp; Francis, </w:t>
      </w:r>
      <w:r w:rsidR="00887EF2" w:rsidRPr="005A164E">
        <w:t>Philadelphia</w:t>
      </w:r>
      <w:r w:rsidR="00563013" w:rsidRPr="005A164E">
        <w:t>.</w:t>
      </w:r>
    </w:p>
    <w:p w14:paraId="6A7D640C" w14:textId="77777777" w:rsidR="00563013" w:rsidRPr="005A164E" w:rsidRDefault="009A267F" w:rsidP="000E490E">
      <w:pPr>
        <w:pStyle w:val="Heading2"/>
      </w:pPr>
      <w:r>
        <w:t xml:space="preserve"> Web-b</w:t>
      </w:r>
      <w:r w:rsidR="00563013" w:rsidRPr="005A164E">
        <w:t>ased Articles</w:t>
      </w:r>
    </w:p>
    <w:p w14:paraId="67741B9D" w14:textId="77777777" w:rsidR="00563013" w:rsidRPr="005A164E" w:rsidRDefault="000E490E" w:rsidP="00563013">
      <w:pPr>
        <w:jc w:val="both"/>
      </w:pPr>
      <w:r>
        <w:t>[9</w:t>
      </w:r>
      <w:r w:rsidR="00563013" w:rsidRPr="005A164E">
        <w:t xml:space="preserve">] Department of Alternative Energy Development and Efficiency, Ministry of Energy, Thailand (2004). </w:t>
      </w:r>
      <w:r w:rsidR="00563013" w:rsidRPr="005A164E">
        <w:rPr>
          <w:i/>
          <w:iCs/>
        </w:rPr>
        <w:t>Statistic Data</w:t>
      </w:r>
      <w:r w:rsidR="00563013" w:rsidRPr="005A164E">
        <w:t xml:space="preserve">, URL: </w:t>
      </w:r>
      <w:hyperlink r:id="rId16" w:history="1">
        <w:r w:rsidR="00563013" w:rsidRPr="005A164E">
          <w:t>http://www.dede.go.th</w:t>
        </w:r>
      </w:hyperlink>
      <w:r w:rsidR="00563013" w:rsidRPr="005A164E">
        <w:t>, access</w:t>
      </w:r>
      <w:r w:rsidR="00887EF2">
        <w:t>ed</w:t>
      </w:r>
      <w:r w:rsidR="00563013" w:rsidRPr="005A164E">
        <w:t xml:space="preserve"> on 24/04/2010</w:t>
      </w:r>
    </w:p>
    <w:p w14:paraId="6C544E84" w14:textId="77777777" w:rsidR="00DF0261" w:rsidRPr="000E490E" w:rsidRDefault="000E490E" w:rsidP="000E490E">
      <w:pPr>
        <w:jc w:val="both"/>
      </w:pPr>
      <w:r>
        <w:t>[10</w:t>
      </w:r>
      <w:r w:rsidR="00563013" w:rsidRPr="005A164E">
        <w:t xml:space="preserve">] </w:t>
      </w:r>
      <w:proofErr w:type="spellStart"/>
      <w:r w:rsidR="00563013" w:rsidRPr="005A164E">
        <w:t>Spath</w:t>
      </w:r>
      <w:proofErr w:type="spellEnd"/>
      <w:r w:rsidR="00563013" w:rsidRPr="005A164E">
        <w:t xml:space="preserve">, P.L. and Mann, M.K. (2002), </w:t>
      </w:r>
      <w:r w:rsidR="00563013" w:rsidRPr="005A164E">
        <w:rPr>
          <w:i/>
          <w:iCs/>
        </w:rPr>
        <w:t>Life Cycle Assessment of a Natural Gas Combined–Cycle Power Generation System</w:t>
      </w:r>
      <w:r w:rsidR="00563013" w:rsidRPr="005A164E">
        <w:t>, NREL/TP-570-27715, National Renewable Energy Laboratory, Colorado, USA, URL:</w:t>
      </w:r>
      <w:r w:rsidR="00887EF2">
        <w:t xml:space="preserve"> </w:t>
      </w:r>
      <w:hyperlink r:id="rId17" w:history="1">
        <w:r w:rsidR="00563013" w:rsidRPr="005A164E">
          <w:t>http://www.doe.gov</w:t>
        </w:r>
      </w:hyperlink>
      <w:r w:rsidR="00563013" w:rsidRPr="005A164E">
        <w:t>, access</w:t>
      </w:r>
      <w:r w:rsidR="00887EF2">
        <w:t>ed</w:t>
      </w:r>
      <w:r w:rsidR="00563013" w:rsidRPr="005A164E">
        <w:t xml:space="preserve"> on 24/04/2010</w:t>
      </w:r>
    </w:p>
    <w:p w14:paraId="79552126" w14:textId="77777777" w:rsidR="00563013" w:rsidRPr="005A164E" w:rsidRDefault="00563013" w:rsidP="009A267F">
      <w:pPr>
        <w:pStyle w:val="Heading1"/>
      </w:pPr>
      <w:r w:rsidRPr="009A267F">
        <w:t>Submission</w:t>
      </w:r>
    </w:p>
    <w:p w14:paraId="51E5B11B" w14:textId="77777777" w:rsidR="00563013" w:rsidRPr="005A164E" w:rsidRDefault="009A267F" w:rsidP="009A267F">
      <w:pPr>
        <w:pStyle w:val="BodyText"/>
      </w:pPr>
      <w:r>
        <w:t>Authors must</w:t>
      </w:r>
      <w:r w:rsidR="00563013" w:rsidRPr="005A164E">
        <w:t xml:space="preserve"> submit their full paper via </w:t>
      </w:r>
      <w:r>
        <w:t xml:space="preserve">the </w:t>
      </w:r>
      <w:r w:rsidR="00563013" w:rsidRPr="005A164E">
        <w:t xml:space="preserve">online submission system. The </w:t>
      </w:r>
      <w:r>
        <w:t xml:space="preserve">submitted </w:t>
      </w:r>
      <w:r w:rsidR="00563013" w:rsidRPr="005A164E">
        <w:t xml:space="preserve">full paper </w:t>
      </w:r>
      <w:r w:rsidR="000E490E">
        <w:t>must</w:t>
      </w:r>
      <w:r w:rsidR="00563013" w:rsidRPr="005A164E">
        <w:t xml:space="preserve"> be</w:t>
      </w:r>
      <w:r>
        <w:t xml:space="preserve"> in </w:t>
      </w:r>
      <w:r w:rsidR="00563013" w:rsidRPr="005A164E">
        <w:t xml:space="preserve">MS Word </w:t>
      </w:r>
      <w:r>
        <w:t>file</w:t>
      </w:r>
      <w:r w:rsidR="00563013" w:rsidRPr="005A164E">
        <w:t>. Finally, after the notificati</w:t>
      </w:r>
      <w:r>
        <w:t>on of full paper acceptance, a</w:t>
      </w:r>
      <w:r w:rsidR="00563013" w:rsidRPr="005A164E">
        <w:t xml:space="preserve"> “camera-ready” manuscrip</w:t>
      </w:r>
      <w:r w:rsidR="00E711C7">
        <w:t>t will be required</w:t>
      </w:r>
      <w:r w:rsidR="00563013" w:rsidRPr="005A164E">
        <w:t>.</w:t>
      </w:r>
    </w:p>
    <w:p w14:paraId="73C82DD9" w14:textId="77777777" w:rsidR="00563013" w:rsidRPr="005A164E" w:rsidRDefault="006E3473" w:rsidP="009A267F">
      <w:pPr>
        <w:pStyle w:val="BodyText"/>
      </w:pPr>
      <w:r>
        <w:rPr>
          <w:color w:val="000080"/>
        </w:rPr>
        <w:t>P</w:t>
      </w:r>
      <w:r w:rsidR="00563013" w:rsidRPr="005A164E">
        <w:t>lease make sure that your file i</w:t>
      </w:r>
      <w:r w:rsidR="000E490E">
        <w:t>s printable and the printout looks</w:t>
      </w:r>
      <w:r w:rsidR="00563013" w:rsidRPr="005A164E">
        <w:t xml:space="preserve"> fin</w:t>
      </w:r>
      <w:r w:rsidR="009A267F">
        <w:t xml:space="preserve">e, before processing the online </w:t>
      </w:r>
      <w:r w:rsidR="00563013" w:rsidRPr="005A164E">
        <w:t>submission. The completion of file is sel</w:t>
      </w:r>
      <w:r w:rsidR="00563013">
        <w:t>f-</w:t>
      </w:r>
      <w:r w:rsidR="00563013">
        <w:lastRenderedPageBreak/>
        <w:t xml:space="preserve">responsibility of author(s). </w:t>
      </w:r>
      <w:r w:rsidR="00563013" w:rsidRPr="005A164E">
        <w:t>The committee will not accept the incomplete file.</w:t>
      </w:r>
    </w:p>
    <w:p w14:paraId="6193E440" w14:textId="4ADF3611" w:rsidR="00563013" w:rsidRDefault="009A267F" w:rsidP="00687058">
      <w:pPr>
        <w:pStyle w:val="BodyText"/>
        <w:jc w:val="left"/>
        <w:rPr>
          <w:rStyle w:val="Hyperlink"/>
          <w:color w:val="auto"/>
          <w:u w:val="none"/>
        </w:rPr>
      </w:pPr>
      <w:r>
        <w:t>Please check the deadline for</w:t>
      </w:r>
      <w:r w:rsidR="00C41347">
        <w:t xml:space="preserve"> paper</w:t>
      </w:r>
      <w:r>
        <w:t xml:space="preserve"> </w:t>
      </w:r>
      <w:r w:rsidR="00563013" w:rsidRPr="005A164E">
        <w:t xml:space="preserve">submission </w:t>
      </w:r>
      <w:r w:rsidR="00C41347">
        <w:t>on the conference website at</w:t>
      </w:r>
      <w:r w:rsidR="001E5C31">
        <w:rPr>
          <w:rFonts w:hint="cs"/>
          <w:cs/>
        </w:rPr>
        <w:t xml:space="preserve"> </w:t>
      </w:r>
      <w:r w:rsidR="001E5C31" w:rsidRPr="001E5C31">
        <w:t>http://www.tsme.org/me-nett/me-nett</w:t>
      </w:r>
      <w:r w:rsidR="001E5C31" w:rsidRPr="001E5C31">
        <w:rPr>
          <w:cs/>
        </w:rPr>
        <w:t>202</w:t>
      </w:r>
      <w:r w:rsidR="002D19FC">
        <w:t>1</w:t>
      </w:r>
      <w:r w:rsidR="001E5C31" w:rsidRPr="001E5C31">
        <w:rPr>
          <w:cs/>
        </w:rPr>
        <w:t>/</w:t>
      </w:r>
      <w:r w:rsidR="00C41347">
        <w:rPr>
          <w:rStyle w:val="Hyperlink"/>
          <w:color w:val="auto"/>
          <w:u w:val="none"/>
        </w:rPr>
        <w:t>.</w:t>
      </w:r>
    </w:p>
    <w:p w14:paraId="01A8665C" w14:textId="77777777" w:rsidR="004239DC" w:rsidRPr="009E69AF" w:rsidRDefault="004239DC" w:rsidP="009E69AF">
      <w:pPr>
        <w:pStyle w:val="BodyText"/>
      </w:pPr>
      <w:r>
        <w:t xml:space="preserve">A continuous section break is placed at the end </w:t>
      </w:r>
      <w:r w:rsidR="00544918">
        <w:t>of the paper texts (below this paragraph</w:t>
      </w:r>
      <w:r w:rsidR="009F44D0">
        <w:t>) in order to end the</w:t>
      </w:r>
      <w:r>
        <w:t xml:space="preserve"> two-</w:t>
      </w:r>
      <w:r w:rsidR="009F44D0">
        <w:t>column layout.</w:t>
      </w:r>
      <w:r w:rsidR="009E69AF">
        <w:rPr>
          <w:rFonts w:hint="cs"/>
          <w:cs/>
        </w:rPr>
        <w:t xml:space="preserve"> </w:t>
      </w:r>
      <w:r w:rsidR="009E69AF">
        <w:rPr>
          <w:lang w:val="en-SG"/>
        </w:rPr>
        <w:t>You can show and hide</w:t>
      </w:r>
      <w:r w:rsidR="00687058">
        <w:rPr>
          <w:lang w:val="en-SG"/>
        </w:rPr>
        <w:t xml:space="preserve"> it by using the button</w:t>
      </w:r>
      <w:r w:rsidR="009E69AF">
        <w:rPr>
          <w:lang w:val="en-SG"/>
        </w:rPr>
        <w:t xml:space="preserve"> </w:t>
      </w:r>
      <w:r w:rsidR="009E69AF" w:rsidRPr="009E69AF">
        <w:t>¶</w:t>
      </w:r>
      <w:r w:rsidR="00687058">
        <w:t xml:space="preserve"> on the toolbar. Please do not remove it.</w:t>
      </w:r>
    </w:p>
    <w:p w14:paraId="346B9B9C" w14:textId="77777777" w:rsidR="009F44D0" w:rsidRDefault="009F44D0" w:rsidP="009F44D0">
      <w:pPr>
        <w:pStyle w:val="BodyText"/>
        <w:ind w:firstLine="0"/>
        <w:sectPr w:rsidR="009F44D0" w:rsidSect="0065418D">
          <w:type w:val="continuous"/>
          <w:pgSz w:w="11906" w:h="16838" w:code="9"/>
          <w:pgMar w:top="1418" w:right="1134" w:bottom="1134" w:left="1418" w:header="720" w:footer="720" w:gutter="0"/>
          <w:cols w:num="2" w:space="504"/>
          <w:docGrid w:linePitch="360"/>
        </w:sectPr>
      </w:pPr>
    </w:p>
    <w:p w14:paraId="1F3D6E64" w14:textId="77777777" w:rsidR="009F44D0" w:rsidRPr="006E3473" w:rsidRDefault="009F44D0" w:rsidP="009A267F">
      <w:pPr>
        <w:pStyle w:val="BodyText"/>
      </w:pPr>
    </w:p>
    <w:p w14:paraId="12C0B295" w14:textId="77777777" w:rsidR="00563013" w:rsidRPr="005A164E" w:rsidRDefault="00563013" w:rsidP="00563013">
      <w:pPr>
        <w:tabs>
          <w:tab w:val="left" w:pos="360"/>
        </w:tabs>
        <w:jc w:val="thaiDistribute"/>
      </w:pPr>
      <w:r w:rsidRPr="005A164E">
        <w:rPr>
          <w:cs/>
        </w:rPr>
        <w:t xml:space="preserve"> </w:t>
      </w:r>
    </w:p>
    <w:p w14:paraId="058FBB76" w14:textId="77777777" w:rsidR="003E5154" w:rsidRDefault="003E5154" w:rsidP="00A6297C">
      <w:pPr>
        <w:tabs>
          <w:tab w:val="left" w:pos="360"/>
        </w:tabs>
        <w:jc w:val="thaiDistribute"/>
      </w:pPr>
    </w:p>
    <w:sectPr w:rsidR="003E5154" w:rsidSect="0065418D">
      <w:type w:val="continuous"/>
      <w:pgSz w:w="11906" w:h="16838" w:code="9"/>
      <w:pgMar w:top="1418" w:right="1134" w:bottom="1134" w:left="1418" w:header="720" w:footer="720" w:gutter="0"/>
      <w:cols w:num="2" w:space="50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523522" w14:textId="77777777" w:rsidR="00BD0B43" w:rsidRDefault="00BD0B43">
      <w:r>
        <w:separator/>
      </w:r>
    </w:p>
  </w:endnote>
  <w:endnote w:type="continuationSeparator" w:id="0">
    <w:p w14:paraId="4532E10B" w14:textId="77777777" w:rsidR="00BD0B43" w:rsidRDefault="00BD0B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00"/>
    <w:family w:val="roman"/>
    <w:pitch w:val="variable"/>
    <w:sig w:usb0="81000003" w:usb1="00000000" w:usb2="00000000" w:usb3="00000000" w:csb0="00010001" w:csb1="00000000"/>
  </w:font>
  <w:font w:name="TH SarabunPSK">
    <w:altName w:val="Browallia New"/>
    <w:panose1 w:val="020B0500040200020003"/>
    <w:charset w:val="00"/>
    <w:family w:val="swiss"/>
    <w:pitch w:val="variable"/>
    <w:sig w:usb0="A100006F" w:usb1="5000205A" w:usb2="00000000" w:usb3="00000000" w:csb0="00010183" w:csb1="00000000"/>
  </w:font>
  <w:font w:name="Calibri">
    <w:panose1 w:val="020F0502020204030204"/>
    <w:charset w:val="00"/>
    <w:family w:val="swiss"/>
    <w:pitch w:val="variable"/>
    <w:sig w:usb0="E4002EFF" w:usb1="C2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atangChe">
    <w:charset w:val="81"/>
    <w:family w:val="modern"/>
    <w:pitch w:val="fixed"/>
    <w:sig w:usb0="B00002AF" w:usb1="69D77CFB" w:usb2="00000030" w:usb3="00000000" w:csb0="0008009F" w:csb1="00000000"/>
  </w:font>
  <w:font w:name="Browallia New">
    <w:panose1 w:val="020B0604020202020204"/>
    <w:charset w:val="00"/>
    <w:family w:val="swiss"/>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BDF88D" w14:textId="77777777" w:rsidR="00BB53A5" w:rsidRDefault="00BB53A5" w:rsidP="00BF11A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2F53287" w14:textId="77777777" w:rsidR="00BB53A5" w:rsidRDefault="00BB53A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F163CA" w14:textId="77777777" w:rsidR="00BD0B43" w:rsidRDefault="00BD0B43">
      <w:r>
        <w:separator/>
      </w:r>
    </w:p>
  </w:footnote>
  <w:footnote w:type="continuationSeparator" w:id="0">
    <w:p w14:paraId="6036C30B" w14:textId="77777777" w:rsidR="00BD0B43" w:rsidRDefault="00BD0B4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7F01B" w14:textId="77777777" w:rsidR="00BB0F39" w:rsidRDefault="00BB7307">
    <w:pPr>
      <w:pStyle w:val="Header"/>
    </w:pPr>
    <w:r>
      <w:rPr>
        <w:rFonts w:ascii="Browallia New" w:hAnsi="Browallia New" w:cs="Browallia New"/>
        <w:b/>
        <w:bCs/>
        <w:noProof/>
        <w:lang w:val="en-US" w:eastAsia="en-US"/>
      </w:rPr>
      <w:drawing>
        <wp:inline distT="0" distB="0" distL="0" distR="0" wp14:anchorId="6B446FD0" wp14:editId="3B8279AC">
          <wp:extent cx="5955665" cy="1986280"/>
          <wp:effectExtent l="0" t="0" r="0" b="0"/>
          <wp:docPr id="1" name="Picture 1" descr="fullpape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llpape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55665" cy="1986280"/>
                  </a:xfrm>
                  <a:prstGeom prst="rect">
                    <a:avLst/>
                  </a:prstGeom>
                  <a:noFill/>
                  <a:ln>
                    <a:noFill/>
                  </a:ln>
                </pic:spPr>
              </pic:pic>
            </a:graphicData>
          </a:graphic>
        </wp:inline>
      </w:drawing>
    </w:r>
  </w:p>
  <w:p w14:paraId="1FD326BC" w14:textId="77777777" w:rsidR="00EE1E65" w:rsidRDefault="00B9268C">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871" w:type="dxa"/>
      <w:tblInd w:w="-90" w:type="dxa"/>
      <w:tblLayout w:type="fixed"/>
      <w:tblLook w:val="04A0" w:firstRow="1" w:lastRow="0" w:firstColumn="1" w:lastColumn="0" w:noHBand="0" w:noVBand="1"/>
    </w:tblPr>
    <w:tblGrid>
      <w:gridCol w:w="5902"/>
      <w:gridCol w:w="3969"/>
    </w:tblGrid>
    <w:tr w:rsidR="00EE3BF0" w:rsidRPr="00874A56" w14:paraId="7E08433A" w14:textId="77777777" w:rsidTr="00A84683">
      <w:tc>
        <w:tcPr>
          <w:tcW w:w="5902" w:type="dxa"/>
          <w:shd w:val="clear" w:color="auto" w:fill="auto"/>
        </w:tcPr>
        <w:p w14:paraId="095AB10E" w14:textId="77777777" w:rsidR="002238AA" w:rsidRPr="00CE08DB" w:rsidRDefault="002238AA" w:rsidP="002238AA">
          <w:pPr>
            <w:rPr>
              <w:sz w:val="24"/>
              <w:szCs w:val="24"/>
            </w:rPr>
          </w:pPr>
          <w:r w:rsidRPr="00CE08DB">
            <w:rPr>
              <w:sz w:val="24"/>
              <w:szCs w:val="24"/>
            </w:rPr>
            <w:t>The 3</w:t>
          </w:r>
          <w:r>
            <w:rPr>
              <w:sz w:val="24"/>
              <w:szCs w:val="24"/>
            </w:rPr>
            <w:t>7</w:t>
          </w:r>
          <w:r>
            <w:rPr>
              <w:sz w:val="24"/>
              <w:szCs w:val="24"/>
              <w:vertAlign w:val="superscript"/>
            </w:rPr>
            <w:t>th</w:t>
          </w:r>
          <w:r w:rsidRPr="00CE08DB">
            <w:rPr>
              <w:sz w:val="24"/>
              <w:szCs w:val="24"/>
            </w:rPr>
            <w:t xml:space="preserve"> Conference of </w:t>
          </w:r>
          <w:r>
            <w:rPr>
              <w:sz w:val="24"/>
              <w:szCs w:val="24"/>
            </w:rPr>
            <w:t>t</w:t>
          </w:r>
          <w:r w:rsidRPr="00CE08DB">
            <w:rPr>
              <w:sz w:val="24"/>
              <w:szCs w:val="24"/>
            </w:rPr>
            <w:t>he Mechanical Engineering Network of Thailand</w:t>
          </w:r>
        </w:p>
        <w:p w14:paraId="774715F6" w14:textId="77777777" w:rsidR="002238AA" w:rsidRPr="00CE08DB" w:rsidRDefault="002238AA" w:rsidP="002238AA">
          <w:pPr>
            <w:rPr>
              <w:sz w:val="24"/>
              <w:szCs w:val="24"/>
            </w:rPr>
          </w:pPr>
          <w:r>
            <w:rPr>
              <w:sz w:val="24"/>
              <w:szCs w:val="24"/>
            </w:rPr>
            <w:t>25</w:t>
          </w:r>
          <w:r w:rsidRPr="006C08A3">
            <w:rPr>
              <w:sz w:val="24"/>
              <w:szCs w:val="24"/>
            </w:rPr>
            <w:t xml:space="preserve"> - </w:t>
          </w:r>
          <w:r>
            <w:rPr>
              <w:sz w:val="24"/>
              <w:szCs w:val="24"/>
            </w:rPr>
            <w:t>28</w:t>
          </w:r>
          <w:r w:rsidRPr="006C08A3">
            <w:rPr>
              <w:rFonts w:hint="cs"/>
              <w:sz w:val="24"/>
              <w:szCs w:val="24"/>
              <w:cs/>
            </w:rPr>
            <w:t xml:space="preserve"> </w:t>
          </w:r>
          <w:r>
            <w:rPr>
              <w:sz w:val="24"/>
              <w:szCs w:val="24"/>
            </w:rPr>
            <w:t>July 2023</w:t>
          </w:r>
          <w:r w:rsidRPr="006C08A3">
            <w:rPr>
              <w:sz w:val="24"/>
              <w:szCs w:val="24"/>
            </w:rPr>
            <w:t>,</w:t>
          </w:r>
          <w:r w:rsidRPr="00CE08DB">
            <w:rPr>
              <w:sz w:val="24"/>
              <w:szCs w:val="24"/>
            </w:rPr>
            <w:t xml:space="preserve"> </w:t>
          </w:r>
          <w:r w:rsidRPr="009C7539">
            <w:rPr>
              <w:sz w:val="24"/>
              <w:szCs w:val="24"/>
            </w:rPr>
            <w:t>Songkhla</w:t>
          </w:r>
        </w:p>
        <w:p w14:paraId="281F7D1D" w14:textId="6F00D609" w:rsidR="00EE3BF0" w:rsidRPr="00874A56" w:rsidRDefault="00B447C5" w:rsidP="00EE3BF0">
          <w:pPr>
            <w:rPr>
              <w:b/>
              <w:bCs/>
              <w:sz w:val="40"/>
              <w:szCs w:val="40"/>
            </w:rPr>
          </w:pPr>
          <w:r>
            <w:rPr>
              <w:b/>
              <w:bCs/>
              <w:sz w:val="40"/>
              <w:szCs w:val="40"/>
            </w:rPr>
            <w:t>DRC</w:t>
          </w:r>
          <w:r w:rsidR="00EE3BF0">
            <w:rPr>
              <w:b/>
              <w:bCs/>
              <w:sz w:val="40"/>
              <w:szCs w:val="40"/>
            </w:rPr>
            <w:t>–XXX</w:t>
          </w:r>
          <w:r w:rsidR="00EE3BF0" w:rsidRPr="00874A56">
            <w:rPr>
              <w:b/>
              <w:bCs/>
              <w:sz w:val="40"/>
              <w:szCs w:val="40"/>
            </w:rPr>
            <w:t xml:space="preserve"> </w:t>
          </w:r>
        </w:p>
      </w:tc>
      <w:tc>
        <w:tcPr>
          <w:tcW w:w="3969" w:type="dxa"/>
          <w:shd w:val="clear" w:color="auto" w:fill="auto"/>
        </w:tcPr>
        <w:p w14:paraId="5B0F8904" w14:textId="4E95DE7D" w:rsidR="00EE3BF0" w:rsidRPr="00874A56" w:rsidRDefault="002238AA" w:rsidP="00EE3BF0">
          <w:pPr>
            <w:jc w:val="right"/>
            <w:rPr>
              <w:sz w:val="20"/>
              <w:szCs w:val="20"/>
            </w:rPr>
          </w:pPr>
          <w:r w:rsidRPr="001D599B">
            <w:rPr>
              <w:noProof/>
              <w:sz w:val="20"/>
              <w:szCs w:val="20"/>
              <w:cs/>
              <w:lang w:eastAsia="en-US"/>
            </w:rPr>
            <w:drawing>
              <wp:inline distT="0" distB="0" distL="0" distR="0" wp14:anchorId="668539F9" wp14:editId="200DFA1F">
                <wp:extent cx="2305050" cy="733425"/>
                <wp:effectExtent l="0" t="0" r="0" b="9525"/>
                <wp:docPr id="2" name="รูปภาพ 1" descr="C:\Users\IT\Desktop\logo_Sm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IT\Desktop\logo_Small.png"/>
                        <pic:cNvPicPr>
                          <a:picLocks noChangeAspect="1" noChangeArrowheads="1"/>
                        </pic:cNvPicPr>
                      </pic:nvPicPr>
                      <pic:blipFill rotWithShape="1">
                        <a:blip r:embed="rId1">
                          <a:extLst>
                            <a:ext uri="{28A0092B-C50C-407E-A947-70E740481C1C}">
                              <a14:useLocalDpi xmlns:a14="http://schemas.microsoft.com/office/drawing/2010/main" val="0"/>
                            </a:ext>
                          </a:extLst>
                        </a:blip>
                        <a:srcRect t="17949" b="16239"/>
                        <a:stretch/>
                      </pic:blipFill>
                      <pic:spPr bwMode="auto">
                        <a:xfrm>
                          <a:off x="0" y="0"/>
                          <a:ext cx="2305050" cy="73342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8FD026A" w14:textId="77777777" w:rsidR="00B34232" w:rsidRPr="00933B81" w:rsidRDefault="00B34232" w:rsidP="00B72B06">
    <w:pPr>
      <w:rPr>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C2119C"/>
    <w:multiLevelType w:val="singleLevel"/>
    <w:tmpl w:val="041E000F"/>
    <w:lvl w:ilvl="0">
      <w:start w:val="1"/>
      <w:numFmt w:val="decimal"/>
      <w:lvlText w:val="%1."/>
      <w:lvlJc w:val="left"/>
      <w:pPr>
        <w:tabs>
          <w:tab w:val="num" w:pos="360"/>
        </w:tabs>
        <w:ind w:left="360" w:hanging="360"/>
      </w:pPr>
      <w:rPr>
        <w:rFonts w:hint="default"/>
      </w:rPr>
    </w:lvl>
  </w:abstractNum>
  <w:abstractNum w:abstractNumId="1" w15:restartNumberingAfterBreak="0">
    <w:nsid w:val="5D66570F"/>
    <w:multiLevelType w:val="hybridMultilevel"/>
    <w:tmpl w:val="D466EFD4"/>
    <w:lvl w:ilvl="0" w:tplc="60B46D1E">
      <w:start w:val="1"/>
      <w:numFmt w:val="decimal"/>
      <w:lvlText w:val="%1."/>
      <w:lvlJc w:val="left"/>
      <w:pPr>
        <w:tabs>
          <w:tab w:val="num" w:pos="720"/>
        </w:tabs>
        <w:ind w:left="720" w:hanging="360"/>
      </w:pPr>
      <w:rPr>
        <w:b w:val="0"/>
        <w:bCs w:val="0"/>
      </w:rPr>
    </w:lvl>
    <w:lvl w:ilvl="1" w:tplc="ECF4149C">
      <w:start w:val="1"/>
      <w:numFmt w:val="thaiCounting"/>
      <w:lvlText w:val="%2-"/>
      <w:lvlJc w:val="left"/>
      <w:pPr>
        <w:tabs>
          <w:tab w:val="num" w:pos="4230"/>
        </w:tabs>
        <w:ind w:left="4230" w:hanging="315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7DFB52FB"/>
    <w:multiLevelType w:val="multilevel"/>
    <w:tmpl w:val="393C467E"/>
    <w:lvl w:ilvl="0">
      <w:start w:val="1"/>
      <w:numFmt w:val="decimal"/>
      <w:pStyle w:val="Heading1"/>
      <w:suff w:val="space"/>
      <w:lvlText w:val="%1"/>
      <w:lvlJc w:val="left"/>
      <w:pPr>
        <w:ind w:left="432" w:hanging="432"/>
      </w:pPr>
      <w:rPr>
        <w:rFonts w:hint="default"/>
      </w:rPr>
    </w:lvl>
    <w:lvl w:ilvl="1">
      <w:start w:val="1"/>
      <w:numFmt w:val="decimal"/>
      <w:pStyle w:val="Heading2"/>
      <w:suff w:val="space"/>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16cid:durableId="1447654647">
    <w:abstractNumId w:val="0"/>
  </w:num>
  <w:num w:numId="2" w16cid:durableId="1115061235">
    <w:abstractNumId w:val="1"/>
  </w:num>
  <w:num w:numId="3" w16cid:durableId="647516032">
    <w:abstractNumId w:val="2"/>
  </w:num>
  <w:num w:numId="4" w16cid:durableId="353187911">
    <w:abstractNumId w:val="2"/>
    <w:lvlOverride w:ilvl="0">
      <w:lvl w:ilvl="0">
        <w:start w:val="1"/>
        <w:numFmt w:val="decimal"/>
        <w:pStyle w:val="Heading1"/>
        <w:suff w:val="space"/>
        <w:lvlText w:val="%1"/>
        <w:lvlJc w:val="left"/>
        <w:pPr>
          <w:ind w:left="432" w:hanging="432"/>
        </w:pPr>
        <w:rPr>
          <w:rFonts w:hint="default"/>
        </w:rPr>
      </w:lvl>
    </w:lvlOverride>
    <w:lvlOverride w:ilvl="1">
      <w:lvl w:ilvl="1">
        <w:start w:val="1"/>
        <w:numFmt w:val="decimal"/>
        <w:pStyle w:val="Heading2"/>
        <w:suff w:val="space"/>
        <w:lvlText w:val="%1.%2"/>
        <w:lvlJc w:val="left"/>
        <w:pPr>
          <w:ind w:left="576" w:hanging="576"/>
        </w:pPr>
        <w:rPr>
          <w:rFonts w:hint="default"/>
        </w:rPr>
      </w:lvl>
    </w:lvlOverride>
    <w:lvlOverride w:ilvl="2">
      <w:lvl w:ilvl="2">
        <w:start w:val="1"/>
        <w:numFmt w:val="decimal"/>
        <w:pStyle w:val="Heading3"/>
        <w:suff w:val="space"/>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6C3D"/>
    <w:rsid w:val="00006516"/>
    <w:rsid w:val="00011F6C"/>
    <w:rsid w:val="00016CA3"/>
    <w:rsid w:val="00022262"/>
    <w:rsid w:val="00031791"/>
    <w:rsid w:val="000326E2"/>
    <w:rsid w:val="000455B9"/>
    <w:rsid w:val="00051008"/>
    <w:rsid w:val="0006586B"/>
    <w:rsid w:val="00075819"/>
    <w:rsid w:val="00087AD7"/>
    <w:rsid w:val="00090F20"/>
    <w:rsid w:val="00092294"/>
    <w:rsid w:val="000A0D30"/>
    <w:rsid w:val="000A4770"/>
    <w:rsid w:val="000C0A87"/>
    <w:rsid w:val="000E30B8"/>
    <w:rsid w:val="000E38E8"/>
    <w:rsid w:val="000E490E"/>
    <w:rsid w:val="000E4A66"/>
    <w:rsid w:val="000E573D"/>
    <w:rsid w:val="000F2724"/>
    <w:rsid w:val="000F3C3C"/>
    <w:rsid w:val="00103C73"/>
    <w:rsid w:val="00104702"/>
    <w:rsid w:val="00121F1D"/>
    <w:rsid w:val="00126350"/>
    <w:rsid w:val="00134488"/>
    <w:rsid w:val="00135B3F"/>
    <w:rsid w:val="001442C2"/>
    <w:rsid w:val="00145FAA"/>
    <w:rsid w:val="0015491A"/>
    <w:rsid w:val="00172680"/>
    <w:rsid w:val="001846D2"/>
    <w:rsid w:val="0019250F"/>
    <w:rsid w:val="001A3371"/>
    <w:rsid w:val="001B2722"/>
    <w:rsid w:val="001B3322"/>
    <w:rsid w:val="001B6D89"/>
    <w:rsid w:val="001B7E60"/>
    <w:rsid w:val="001D7E60"/>
    <w:rsid w:val="001E4587"/>
    <w:rsid w:val="001E5C31"/>
    <w:rsid w:val="002238AA"/>
    <w:rsid w:val="0024064A"/>
    <w:rsid w:val="00246103"/>
    <w:rsid w:val="00247BFC"/>
    <w:rsid w:val="0025102F"/>
    <w:rsid w:val="002605AB"/>
    <w:rsid w:val="00260E8A"/>
    <w:rsid w:val="00272429"/>
    <w:rsid w:val="002729B0"/>
    <w:rsid w:val="002760FB"/>
    <w:rsid w:val="00287E18"/>
    <w:rsid w:val="00295101"/>
    <w:rsid w:val="002C40E9"/>
    <w:rsid w:val="002C4C71"/>
    <w:rsid w:val="002C580D"/>
    <w:rsid w:val="002D19FC"/>
    <w:rsid w:val="002E16C6"/>
    <w:rsid w:val="002E39DE"/>
    <w:rsid w:val="002F0FDB"/>
    <w:rsid w:val="00302ABC"/>
    <w:rsid w:val="0030584E"/>
    <w:rsid w:val="00307E14"/>
    <w:rsid w:val="00334F5C"/>
    <w:rsid w:val="00345F78"/>
    <w:rsid w:val="003465FB"/>
    <w:rsid w:val="003561D9"/>
    <w:rsid w:val="003843C1"/>
    <w:rsid w:val="003A5BC9"/>
    <w:rsid w:val="003B5C85"/>
    <w:rsid w:val="003D66E9"/>
    <w:rsid w:val="003E5154"/>
    <w:rsid w:val="003E5F47"/>
    <w:rsid w:val="003F1C60"/>
    <w:rsid w:val="003F29DB"/>
    <w:rsid w:val="004026AD"/>
    <w:rsid w:val="00402C49"/>
    <w:rsid w:val="00407AC7"/>
    <w:rsid w:val="0041450C"/>
    <w:rsid w:val="004167C1"/>
    <w:rsid w:val="0041729D"/>
    <w:rsid w:val="004239DC"/>
    <w:rsid w:val="004462E5"/>
    <w:rsid w:val="00446C63"/>
    <w:rsid w:val="00456A37"/>
    <w:rsid w:val="00464455"/>
    <w:rsid w:val="00473531"/>
    <w:rsid w:val="004845AC"/>
    <w:rsid w:val="00494AEE"/>
    <w:rsid w:val="00494BDF"/>
    <w:rsid w:val="00495BF9"/>
    <w:rsid w:val="004A77ED"/>
    <w:rsid w:val="004A7D7D"/>
    <w:rsid w:val="004C6A17"/>
    <w:rsid w:val="004C6F07"/>
    <w:rsid w:val="004D33CC"/>
    <w:rsid w:val="004D593E"/>
    <w:rsid w:val="004D76E3"/>
    <w:rsid w:val="004E11B9"/>
    <w:rsid w:val="00503610"/>
    <w:rsid w:val="005039E4"/>
    <w:rsid w:val="005124FB"/>
    <w:rsid w:val="00524958"/>
    <w:rsid w:val="00533EE5"/>
    <w:rsid w:val="0054166F"/>
    <w:rsid w:val="00544918"/>
    <w:rsid w:val="00556370"/>
    <w:rsid w:val="00560889"/>
    <w:rsid w:val="00561D9B"/>
    <w:rsid w:val="00563013"/>
    <w:rsid w:val="005817DA"/>
    <w:rsid w:val="00586BC8"/>
    <w:rsid w:val="005A5402"/>
    <w:rsid w:val="005A59F0"/>
    <w:rsid w:val="005B3753"/>
    <w:rsid w:val="005D6859"/>
    <w:rsid w:val="005E42E5"/>
    <w:rsid w:val="006028EC"/>
    <w:rsid w:val="00605904"/>
    <w:rsid w:val="006060D2"/>
    <w:rsid w:val="0060747B"/>
    <w:rsid w:val="0061530C"/>
    <w:rsid w:val="006154EC"/>
    <w:rsid w:val="00621337"/>
    <w:rsid w:val="00635443"/>
    <w:rsid w:val="0065317D"/>
    <w:rsid w:val="0065418D"/>
    <w:rsid w:val="00654DCE"/>
    <w:rsid w:val="00655CF6"/>
    <w:rsid w:val="00655E41"/>
    <w:rsid w:val="00656165"/>
    <w:rsid w:val="0066332C"/>
    <w:rsid w:val="006725FF"/>
    <w:rsid w:val="006841D7"/>
    <w:rsid w:val="00686968"/>
    <w:rsid w:val="00687058"/>
    <w:rsid w:val="006871EB"/>
    <w:rsid w:val="00691035"/>
    <w:rsid w:val="006B4B24"/>
    <w:rsid w:val="006C08A3"/>
    <w:rsid w:val="006C4BC0"/>
    <w:rsid w:val="006D2EFE"/>
    <w:rsid w:val="006D4B4C"/>
    <w:rsid w:val="006E3473"/>
    <w:rsid w:val="006E5498"/>
    <w:rsid w:val="006E5DD5"/>
    <w:rsid w:val="006E7A91"/>
    <w:rsid w:val="006F0B8D"/>
    <w:rsid w:val="006F3650"/>
    <w:rsid w:val="007043DB"/>
    <w:rsid w:val="00707AD3"/>
    <w:rsid w:val="00716C50"/>
    <w:rsid w:val="00744541"/>
    <w:rsid w:val="00745008"/>
    <w:rsid w:val="00753E95"/>
    <w:rsid w:val="007612D9"/>
    <w:rsid w:val="007621BF"/>
    <w:rsid w:val="00771690"/>
    <w:rsid w:val="00781746"/>
    <w:rsid w:val="007946A6"/>
    <w:rsid w:val="007A59FD"/>
    <w:rsid w:val="007B7E0E"/>
    <w:rsid w:val="007C49BA"/>
    <w:rsid w:val="007C621E"/>
    <w:rsid w:val="007D27B2"/>
    <w:rsid w:val="007E04AF"/>
    <w:rsid w:val="007E1B7D"/>
    <w:rsid w:val="007E22FE"/>
    <w:rsid w:val="007E3EE1"/>
    <w:rsid w:val="007E3F43"/>
    <w:rsid w:val="007F52A6"/>
    <w:rsid w:val="00801875"/>
    <w:rsid w:val="00805410"/>
    <w:rsid w:val="008216CB"/>
    <w:rsid w:val="00827AA8"/>
    <w:rsid w:val="00831178"/>
    <w:rsid w:val="0084490B"/>
    <w:rsid w:val="0084565D"/>
    <w:rsid w:val="00845B9F"/>
    <w:rsid w:val="00853A45"/>
    <w:rsid w:val="008572EC"/>
    <w:rsid w:val="008710E9"/>
    <w:rsid w:val="008722B5"/>
    <w:rsid w:val="00874A56"/>
    <w:rsid w:val="00882EB3"/>
    <w:rsid w:val="00887D35"/>
    <w:rsid w:val="00887EF2"/>
    <w:rsid w:val="00890108"/>
    <w:rsid w:val="00891B53"/>
    <w:rsid w:val="00892D29"/>
    <w:rsid w:val="008933F5"/>
    <w:rsid w:val="00894683"/>
    <w:rsid w:val="00895B75"/>
    <w:rsid w:val="0089611B"/>
    <w:rsid w:val="008A21BC"/>
    <w:rsid w:val="008A538F"/>
    <w:rsid w:val="008B20A0"/>
    <w:rsid w:val="008B7632"/>
    <w:rsid w:val="008B7866"/>
    <w:rsid w:val="008C6305"/>
    <w:rsid w:val="008D6568"/>
    <w:rsid w:val="008F34E1"/>
    <w:rsid w:val="0090334A"/>
    <w:rsid w:val="00904A46"/>
    <w:rsid w:val="00916553"/>
    <w:rsid w:val="0091656A"/>
    <w:rsid w:val="009223EB"/>
    <w:rsid w:val="00930A16"/>
    <w:rsid w:val="00930B68"/>
    <w:rsid w:val="00933B81"/>
    <w:rsid w:val="00934C53"/>
    <w:rsid w:val="00935977"/>
    <w:rsid w:val="009359DB"/>
    <w:rsid w:val="0094111F"/>
    <w:rsid w:val="009470A6"/>
    <w:rsid w:val="009542FA"/>
    <w:rsid w:val="00955921"/>
    <w:rsid w:val="009635AD"/>
    <w:rsid w:val="00971035"/>
    <w:rsid w:val="00974696"/>
    <w:rsid w:val="00983B48"/>
    <w:rsid w:val="00986C43"/>
    <w:rsid w:val="00994A51"/>
    <w:rsid w:val="009A267F"/>
    <w:rsid w:val="009C18F5"/>
    <w:rsid w:val="009D5BB5"/>
    <w:rsid w:val="009D7333"/>
    <w:rsid w:val="009E0D49"/>
    <w:rsid w:val="009E5805"/>
    <w:rsid w:val="009E69AF"/>
    <w:rsid w:val="009F0E59"/>
    <w:rsid w:val="009F1A43"/>
    <w:rsid w:val="009F44D0"/>
    <w:rsid w:val="00A03DDC"/>
    <w:rsid w:val="00A03FC8"/>
    <w:rsid w:val="00A04B77"/>
    <w:rsid w:val="00A2065A"/>
    <w:rsid w:val="00A366C3"/>
    <w:rsid w:val="00A43DAE"/>
    <w:rsid w:val="00A44A8E"/>
    <w:rsid w:val="00A469F1"/>
    <w:rsid w:val="00A46E43"/>
    <w:rsid w:val="00A6297C"/>
    <w:rsid w:val="00A65187"/>
    <w:rsid w:val="00A74A34"/>
    <w:rsid w:val="00A7536F"/>
    <w:rsid w:val="00A75A54"/>
    <w:rsid w:val="00A92593"/>
    <w:rsid w:val="00A92DFC"/>
    <w:rsid w:val="00A952C4"/>
    <w:rsid w:val="00AA1D0D"/>
    <w:rsid w:val="00AA24E5"/>
    <w:rsid w:val="00AA7767"/>
    <w:rsid w:val="00AA7800"/>
    <w:rsid w:val="00AB02E8"/>
    <w:rsid w:val="00AC350B"/>
    <w:rsid w:val="00AC5534"/>
    <w:rsid w:val="00AD08FD"/>
    <w:rsid w:val="00AD5B85"/>
    <w:rsid w:val="00AE3099"/>
    <w:rsid w:val="00AE7056"/>
    <w:rsid w:val="00AE7184"/>
    <w:rsid w:val="00AF4BC1"/>
    <w:rsid w:val="00B00784"/>
    <w:rsid w:val="00B04DD7"/>
    <w:rsid w:val="00B133FC"/>
    <w:rsid w:val="00B23551"/>
    <w:rsid w:val="00B3363D"/>
    <w:rsid w:val="00B34232"/>
    <w:rsid w:val="00B447C5"/>
    <w:rsid w:val="00B44F44"/>
    <w:rsid w:val="00B4751B"/>
    <w:rsid w:val="00B52906"/>
    <w:rsid w:val="00B60C2E"/>
    <w:rsid w:val="00B6347A"/>
    <w:rsid w:val="00B66A52"/>
    <w:rsid w:val="00B72B06"/>
    <w:rsid w:val="00B804AC"/>
    <w:rsid w:val="00B80EE4"/>
    <w:rsid w:val="00B81E2B"/>
    <w:rsid w:val="00B84F1F"/>
    <w:rsid w:val="00B9268C"/>
    <w:rsid w:val="00BA083C"/>
    <w:rsid w:val="00BA3B0F"/>
    <w:rsid w:val="00BA4382"/>
    <w:rsid w:val="00BA4CB0"/>
    <w:rsid w:val="00BB0F39"/>
    <w:rsid w:val="00BB53A5"/>
    <w:rsid w:val="00BB6A77"/>
    <w:rsid w:val="00BB7307"/>
    <w:rsid w:val="00BC53FD"/>
    <w:rsid w:val="00BD0B43"/>
    <w:rsid w:val="00BD2F77"/>
    <w:rsid w:val="00BD4DB5"/>
    <w:rsid w:val="00BE1679"/>
    <w:rsid w:val="00BE1EF8"/>
    <w:rsid w:val="00BF0F12"/>
    <w:rsid w:val="00BF11A6"/>
    <w:rsid w:val="00BF1798"/>
    <w:rsid w:val="00C02DB0"/>
    <w:rsid w:val="00C06CAF"/>
    <w:rsid w:val="00C1087F"/>
    <w:rsid w:val="00C2116C"/>
    <w:rsid w:val="00C27482"/>
    <w:rsid w:val="00C3085A"/>
    <w:rsid w:val="00C41347"/>
    <w:rsid w:val="00C42BF0"/>
    <w:rsid w:val="00C44267"/>
    <w:rsid w:val="00C662F6"/>
    <w:rsid w:val="00C70F84"/>
    <w:rsid w:val="00C7321C"/>
    <w:rsid w:val="00C8596F"/>
    <w:rsid w:val="00C96E8F"/>
    <w:rsid w:val="00CA1818"/>
    <w:rsid w:val="00CA6730"/>
    <w:rsid w:val="00CA79A3"/>
    <w:rsid w:val="00CB02CD"/>
    <w:rsid w:val="00CB5486"/>
    <w:rsid w:val="00CD1526"/>
    <w:rsid w:val="00CD46E2"/>
    <w:rsid w:val="00CD4FD5"/>
    <w:rsid w:val="00CD75B9"/>
    <w:rsid w:val="00CE08DB"/>
    <w:rsid w:val="00CE463D"/>
    <w:rsid w:val="00CF490B"/>
    <w:rsid w:val="00D02230"/>
    <w:rsid w:val="00D07737"/>
    <w:rsid w:val="00D21476"/>
    <w:rsid w:val="00D23928"/>
    <w:rsid w:val="00D271A5"/>
    <w:rsid w:val="00D27BFB"/>
    <w:rsid w:val="00D44968"/>
    <w:rsid w:val="00D521E9"/>
    <w:rsid w:val="00D525DE"/>
    <w:rsid w:val="00D55964"/>
    <w:rsid w:val="00D55A64"/>
    <w:rsid w:val="00D55C7A"/>
    <w:rsid w:val="00D66382"/>
    <w:rsid w:val="00D7013C"/>
    <w:rsid w:val="00D739B6"/>
    <w:rsid w:val="00D86C3D"/>
    <w:rsid w:val="00DA5FB9"/>
    <w:rsid w:val="00DA6189"/>
    <w:rsid w:val="00DA7752"/>
    <w:rsid w:val="00DB1E6B"/>
    <w:rsid w:val="00DC2147"/>
    <w:rsid w:val="00DC4A0E"/>
    <w:rsid w:val="00DD0B52"/>
    <w:rsid w:val="00DD7F46"/>
    <w:rsid w:val="00DE773E"/>
    <w:rsid w:val="00DE783F"/>
    <w:rsid w:val="00DF0261"/>
    <w:rsid w:val="00DF0561"/>
    <w:rsid w:val="00DF29E0"/>
    <w:rsid w:val="00E047E1"/>
    <w:rsid w:val="00E052EE"/>
    <w:rsid w:val="00E071A0"/>
    <w:rsid w:val="00E10842"/>
    <w:rsid w:val="00E11C48"/>
    <w:rsid w:val="00E12220"/>
    <w:rsid w:val="00E209BC"/>
    <w:rsid w:val="00E241B4"/>
    <w:rsid w:val="00E31739"/>
    <w:rsid w:val="00E43A2A"/>
    <w:rsid w:val="00E44702"/>
    <w:rsid w:val="00E50F59"/>
    <w:rsid w:val="00E512EA"/>
    <w:rsid w:val="00E5429B"/>
    <w:rsid w:val="00E56BEE"/>
    <w:rsid w:val="00E61F21"/>
    <w:rsid w:val="00E711C7"/>
    <w:rsid w:val="00E8387A"/>
    <w:rsid w:val="00E854EF"/>
    <w:rsid w:val="00E8742D"/>
    <w:rsid w:val="00E95E4F"/>
    <w:rsid w:val="00E96E69"/>
    <w:rsid w:val="00E971EC"/>
    <w:rsid w:val="00EA5476"/>
    <w:rsid w:val="00EB0118"/>
    <w:rsid w:val="00EB7EA4"/>
    <w:rsid w:val="00EC542D"/>
    <w:rsid w:val="00EC673C"/>
    <w:rsid w:val="00ED4A65"/>
    <w:rsid w:val="00EE1E65"/>
    <w:rsid w:val="00EE3BF0"/>
    <w:rsid w:val="00EE7088"/>
    <w:rsid w:val="00F02E09"/>
    <w:rsid w:val="00F1631F"/>
    <w:rsid w:val="00F25D9F"/>
    <w:rsid w:val="00F276D6"/>
    <w:rsid w:val="00F353B1"/>
    <w:rsid w:val="00F36116"/>
    <w:rsid w:val="00F4020C"/>
    <w:rsid w:val="00F41245"/>
    <w:rsid w:val="00F50C0A"/>
    <w:rsid w:val="00F62A03"/>
    <w:rsid w:val="00F71B89"/>
    <w:rsid w:val="00F807F6"/>
    <w:rsid w:val="00F82F2E"/>
    <w:rsid w:val="00F87DFA"/>
    <w:rsid w:val="00FA0836"/>
    <w:rsid w:val="00FA2A21"/>
    <w:rsid w:val="00FB1FBB"/>
    <w:rsid w:val="00FD4140"/>
    <w:rsid w:val="00FD64C6"/>
    <w:rsid w:val="00FE7694"/>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2"/>
    </o:shapelayout>
  </w:shapeDefaults>
  <w:decimalSymbol w:val="."/>
  <w:listSeparator w:val=","/>
  <w14:docId w14:val="2547E1CB"/>
  <w15:docId w15:val="{E35F698A-E6AA-4203-A0D9-C07FC16EAF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Angsana New"/>
        <w:lang w:val="en-US" w:eastAsia="en-US" w:bidi="th-TH"/>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61D9B"/>
    <w:rPr>
      <w:rFonts w:ascii="TH SarabunPSK" w:eastAsia="TH SarabunPSK" w:hAnsi="TH SarabunPSK" w:cs="TH SarabunPSK"/>
      <w:sz w:val="28"/>
      <w:szCs w:val="28"/>
      <w:lang w:eastAsia="ja-JP"/>
    </w:rPr>
  </w:style>
  <w:style w:type="paragraph" w:styleId="Heading1">
    <w:name w:val="heading 1"/>
    <w:basedOn w:val="Normal"/>
    <w:next w:val="Normal"/>
    <w:qFormat/>
    <w:rsid w:val="001846D2"/>
    <w:pPr>
      <w:keepNext/>
      <w:numPr>
        <w:numId w:val="3"/>
      </w:numPr>
      <w:spacing w:before="240" w:after="120"/>
      <w:jc w:val="center"/>
      <w:outlineLvl w:val="0"/>
    </w:pPr>
    <w:rPr>
      <w:b/>
      <w:bCs/>
    </w:rPr>
  </w:style>
  <w:style w:type="paragraph" w:styleId="Heading2">
    <w:name w:val="heading 2"/>
    <w:basedOn w:val="Normal"/>
    <w:next w:val="Normal"/>
    <w:link w:val="Heading2Char"/>
    <w:unhideWhenUsed/>
    <w:qFormat/>
    <w:rsid w:val="0041729D"/>
    <w:pPr>
      <w:keepNext/>
      <w:numPr>
        <w:ilvl w:val="1"/>
        <w:numId w:val="3"/>
      </w:numPr>
      <w:spacing w:before="120"/>
      <w:ind w:left="312" w:hanging="312"/>
      <w:outlineLvl w:val="1"/>
    </w:pPr>
    <w:rPr>
      <w:b/>
      <w:bCs/>
    </w:rPr>
  </w:style>
  <w:style w:type="paragraph" w:styleId="Heading3">
    <w:name w:val="heading 3"/>
    <w:basedOn w:val="Normal"/>
    <w:next w:val="Normal"/>
    <w:link w:val="Heading3Char"/>
    <w:unhideWhenUsed/>
    <w:qFormat/>
    <w:rsid w:val="00B04DD7"/>
    <w:pPr>
      <w:keepNext/>
      <w:numPr>
        <w:ilvl w:val="2"/>
        <w:numId w:val="4"/>
      </w:numPr>
      <w:spacing w:before="120"/>
      <w:outlineLvl w:val="2"/>
    </w:pPr>
    <w:rPr>
      <w:b/>
      <w:bCs/>
    </w:rPr>
  </w:style>
  <w:style w:type="paragraph" w:styleId="Heading4">
    <w:name w:val="heading 4"/>
    <w:basedOn w:val="Normal"/>
    <w:next w:val="Normal"/>
    <w:link w:val="Heading4Char"/>
    <w:semiHidden/>
    <w:unhideWhenUsed/>
    <w:qFormat/>
    <w:rsid w:val="00402C49"/>
    <w:pPr>
      <w:keepNext/>
      <w:numPr>
        <w:ilvl w:val="3"/>
        <w:numId w:val="3"/>
      </w:numPr>
      <w:spacing w:before="240" w:after="60"/>
      <w:outlineLvl w:val="3"/>
    </w:pPr>
    <w:rPr>
      <w:rFonts w:ascii="Calibri" w:eastAsia="Times New Roman" w:hAnsi="Calibri" w:cs="Cordia New"/>
      <w:b/>
      <w:bCs/>
      <w:szCs w:val="35"/>
    </w:rPr>
  </w:style>
  <w:style w:type="paragraph" w:styleId="Heading5">
    <w:name w:val="heading 5"/>
    <w:basedOn w:val="Normal"/>
    <w:next w:val="Normal"/>
    <w:link w:val="Heading5Char"/>
    <w:semiHidden/>
    <w:unhideWhenUsed/>
    <w:qFormat/>
    <w:rsid w:val="00402C49"/>
    <w:pPr>
      <w:numPr>
        <w:ilvl w:val="4"/>
        <w:numId w:val="3"/>
      </w:numPr>
      <w:spacing w:before="240" w:after="60"/>
      <w:outlineLvl w:val="4"/>
    </w:pPr>
    <w:rPr>
      <w:rFonts w:ascii="Calibri" w:eastAsia="Times New Roman" w:hAnsi="Calibri" w:cs="Cordia New"/>
      <w:b/>
      <w:bCs/>
      <w:i/>
      <w:iCs/>
      <w:sz w:val="26"/>
      <w:szCs w:val="33"/>
    </w:rPr>
  </w:style>
  <w:style w:type="paragraph" w:styleId="Heading6">
    <w:name w:val="heading 6"/>
    <w:basedOn w:val="Normal"/>
    <w:next w:val="Normal"/>
    <w:link w:val="Heading6Char"/>
    <w:semiHidden/>
    <w:unhideWhenUsed/>
    <w:qFormat/>
    <w:rsid w:val="00402C49"/>
    <w:pPr>
      <w:numPr>
        <w:ilvl w:val="5"/>
        <w:numId w:val="3"/>
      </w:numPr>
      <w:spacing w:before="240" w:after="60"/>
      <w:outlineLvl w:val="5"/>
    </w:pPr>
    <w:rPr>
      <w:rFonts w:ascii="Calibri" w:eastAsia="Times New Roman" w:hAnsi="Calibri" w:cs="Cordia New"/>
      <w:b/>
      <w:bCs/>
      <w:sz w:val="22"/>
    </w:rPr>
  </w:style>
  <w:style w:type="paragraph" w:styleId="Heading7">
    <w:name w:val="heading 7"/>
    <w:basedOn w:val="Normal"/>
    <w:next w:val="Normal"/>
    <w:link w:val="Heading7Char"/>
    <w:semiHidden/>
    <w:unhideWhenUsed/>
    <w:qFormat/>
    <w:rsid w:val="00402C49"/>
    <w:pPr>
      <w:numPr>
        <w:ilvl w:val="6"/>
        <w:numId w:val="3"/>
      </w:numPr>
      <w:spacing w:before="240" w:after="60"/>
      <w:outlineLvl w:val="6"/>
    </w:pPr>
    <w:rPr>
      <w:rFonts w:ascii="Calibri" w:eastAsia="Times New Roman" w:hAnsi="Calibri" w:cs="Cordia New"/>
      <w:szCs w:val="30"/>
    </w:rPr>
  </w:style>
  <w:style w:type="paragraph" w:styleId="Heading8">
    <w:name w:val="heading 8"/>
    <w:basedOn w:val="Normal"/>
    <w:next w:val="Normal"/>
    <w:link w:val="Heading8Char"/>
    <w:semiHidden/>
    <w:unhideWhenUsed/>
    <w:qFormat/>
    <w:rsid w:val="00402C49"/>
    <w:pPr>
      <w:numPr>
        <w:ilvl w:val="7"/>
        <w:numId w:val="3"/>
      </w:numPr>
      <w:spacing w:before="240" w:after="60"/>
      <w:outlineLvl w:val="7"/>
    </w:pPr>
    <w:rPr>
      <w:rFonts w:ascii="Calibri" w:eastAsia="Times New Roman" w:hAnsi="Calibri" w:cs="Cordia New"/>
      <w:i/>
      <w:iCs/>
      <w:szCs w:val="30"/>
    </w:rPr>
  </w:style>
  <w:style w:type="paragraph" w:styleId="Heading9">
    <w:name w:val="heading 9"/>
    <w:basedOn w:val="Normal"/>
    <w:next w:val="Normal"/>
    <w:link w:val="Heading9Char"/>
    <w:semiHidden/>
    <w:unhideWhenUsed/>
    <w:qFormat/>
    <w:rsid w:val="00402C49"/>
    <w:pPr>
      <w:numPr>
        <w:ilvl w:val="8"/>
        <w:numId w:val="3"/>
      </w:numPr>
      <w:spacing w:before="240" w:after="60"/>
      <w:outlineLvl w:val="8"/>
    </w:pPr>
    <w:rPr>
      <w:rFonts w:ascii="Cambria" w:eastAsia="Times New Roman" w:hAnsi="Cambria"/>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C3650E"/>
      <w:u w:val="single"/>
    </w:rPr>
  </w:style>
  <w:style w:type="paragraph" w:styleId="NormalWeb">
    <w:name w:val="Normal (Web)"/>
    <w:basedOn w:val="Normal"/>
    <w:pPr>
      <w:spacing w:before="100" w:beforeAutospacing="1" w:after="100" w:afterAutospacing="1"/>
    </w:pPr>
    <w:rPr>
      <w:rFonts w:ascii="Tahoma" w:hAnsi="Tahoma" w:cs="Tahoma"/>
    </w:rPr>
  </w:style>
  <w:style w:type="paragraph" w:styleId="FootnoteText">
    <w:name w:val="footnote text"/>
    <w:basedOn w:val="Normal"/>
    <w:semiHidden/>
    <w:pPr>
      <w:autoSpaceDE w:val="0"/>
      <w:autoSpaceDN w:val="0"/>
      <w:jc w:val="center"/>
    </w:pPr>
    <w:rPr>
      <w:rFonts w:eastAsia="BatangChe"/>
      <w:kern w:val="2"/>
      <w:sz w:val="21"/>
      <w:szCs w:val="20"/>
      <w:lang w:eastAsia="ko-KR" w:bidi="ar-SA"/>
    </w:rPr>
  </w:style>
  <w:style w:type="character" w:styleId="FootnoteReference">
    <w:name w:val="footnote reference"/>
    <w:semiHidden/>
    <w:rPr>
      <w:sz w:val="32"/>
      <w:szCs w:val="32"/>
      <w:vertAlign w:val="superscript"/>
    </w:rPr>
  </w:style>
  <w:style w:type="paragraph" w:styleId="Header">
    <w:name w:val="header"/>
    <w:basedOn w:val="Normal"/>
    <w:link w:val="HeaderChar"/>
    <w:uiPriority w:val="99"/>
    <w:pPr>
      <w:tabs>
        <w:tab w:val="center" w:pos="4536"/>
        <w:tab w:val="right" w:pos="9072"/>
      </w:tabs>
    </w:pPr>
    <w:rPr>
      <w:lang w:val="x-none"/>
    </w:rPr>
  </w:style>
  <w:style w:type="paragraph" w:styleId="Footer">
    <w:name w:val="footer"/>
    <w:basedOn w:val="Normal"/>
    <w:pPr>
      <w:tabs>
        <w:tab w:val="center" w:pos="4536"/>
        <w:tab w:val="right" w:pos="9072"/>
      </w:tabs>
    </w:pPr>
  </w:style>
  <w:style w:type="character" w:styleId="PageNumber">
    <w:name w:val="page number"/>
    <w:basedOn w:val="DefaultParagraphFont"/>
    <w:rsid w:val="004D593E"/>
  </w:style>
  <w:style w:type="paragraph" w:customStyle="1" w:styleId="abstracttxt">
    <w:name w:val="abstract_txt"/>
    <w:basedOn w:val="Normal"/>
    <w:rsid w:val="009359DB"/>
    <w:pPr>
      <w:ind w:firstLine="1134"/>
    </w:pPr>
    <w:rPr>
      <w:rFonts w:ascii="Browallia New" w:hAnsi="Browallia New" w:cs="Browallia New"/>
      <w:sz w:val="30"/>
      <w:szCs w:val="30"/>
    </w:rPr>
  </w:style>
  <w:style w:type="paragraph" w:styleId="Title">
    <w:name w:val="Title"/>
    <w:basedOn w:val="Normal"/>
    <w:qFormat/>
    <w:rsid w:val="00B52906"/>
    <w:pPr>
      <w:jc w:val="center"/>
    </w:pPr>
    <w:rPr>
      <w:b/>
      <w:bCs/>
      <w:sz w:val="36"/>
      <w:szCs w:val="36"/>
      <w:lang w:eastAsia="zh-CN"/>
    </w:rPr>
  </w:style>
  <w:style w:type="paragraph" w:styleId="BodyTextIndent">
    <w:name w:val="Body Text Indent"/>
    <w:basedOn w:val="Normal"/>
    <w:rsid w:val="0084490B"/>
    <w:pPr>
      <w:ind w:left="360" w:firstLine="360"/>
      <w:jc w:val="thaiDistribute"/>
    </w:pPr>
    <w:rPr>
      <w:rFonts w:ascii="Angsana New" w:eastAsia="Cordia New" w:hAnsi="Angsana New"/>
      <w:sz w:val="36"/>
      <w:szCs w:val="36"/>
    </w:rPr>
  </w:style>
  <w:style w:type="paragraph" w:styleId="BodyText">
    <w:name w:val="Body Text"/>
    <w:basedOn w:val="Normal"/>
    <w:qFormat/>
    <w:rsid w:val="00E209BC"/>
    <w:pPr>
      <w:ind w:firstLine="360"/>
      <w:jc w:val="both"/>
    </w:pPr>
  </w:style>
  <w:style w:type="character" w:customStyle="1" w:styleId="HeaderChar">
    <w:name w:val="Header Char"/>
    <w:link w:val="Header"/>
    <w:uiPriority w:val="99"/>
    <w:rsid w:val="00AA7800"/>
    <w:rPr>
      <w:sz w:val="24"/>
      <w:szCs w:val="28"/>
      <w:lang w:eastAsia="ja-JP"/>
    </w:rPr>
  </w:style>
  <w:style w:type="paragraph" w:styleId="BalloonText">
    <w:name w:val="Balloon Text"/>
    <w:basedOn w:val="Normal"/>
    <w:link w:val="BalloonTextChar"/>
    <w:rsid w:val="00BA4382"/>
    <w:rPr>
      <w:rFonts w:ascii="Tahoma" w:hAnsi="Tahoma"/>
      <w:sz w:val="16"/>
      <w:szCs w:val="20"/>
    </w:rPr>
  </w:style>
  <w:style w:type="character" w:customStyle="1" w:styleId="BalloonTextChar">
    <w:name w:val="Balloon Text Char"/>
    <w:link w:val="BalloonText"/>
    <w:rsid w:val="00BA4382"/>
    <w:rPr>
      <w:rFonts w:ascii="Tahoma" w:hAnsi="Tahoma"/>
      <w:sz w:val="16"/>
      <w:lang w:eastAsia="ja-JP"/>
    </w:rPr>
  </w:style>
  <w:style w:type="table" w:styleId="TableGrid">
    <w:name w:val="Table Grid"/>
    <w:basedOn w:val="TableNormal"/>
    <w:rsid w:val="00892D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rsid w:val="00563013"/>
    <w:rPr>
      <w:sz w:val="24"/>
      <w:szCs w:val="28"/>
      <w:lang w:eastAsia="ja-JP"/>
    </w:rPr>
  </w:style>
  <w:style w:type="paragraph" w:styleId="Subtitle">
    <w:name w:val="Subtitle"/>
    <w:basedOn w:val="Normal"/>
    <w:next w:val="Normal"/>
    <w:link w:val="SubtitleChar"/>
    <w:qFormat/>
    <w:rsid w:val="00A04B77"/>
    <w:pPr>
      <w:spacing w:before="360" w:after="360"/>
      <w:jc w:val="center"/>
    </w:pPr>
  </w:style>
  <w:style w:type="character" w:customStyle="1" w:styleId="SubtitleChar">
    <w:name w:val="Subtitle Char"/>
    <w:link w:val="Subtitle"/>
    <w:rsid w:val="00A04B77"/>
    <w:rPr>
      <w:rFonts w:ascii="TH SarabunPSK" w:hAnsi="TH SarabunPSK" w:cs="TH SarabunPSK"/>
      <w:sz w:val="24"/>
      <w:szCs w:val="24"/>
      <w:lang w:eastAsia="ja-JP"/>
    </w:rPr>
  </w:style>
  <w:style w:type="character" w:customStyle="1" w:styleId="Heading2Char">
    <w:name w:val="Heading 2 Char"/>
    <w:link w:val="Heading2"/>
    <w:rsid w:val="0041729D"/>
    <w:rPr>
      <w:rFonts w:ascii="TH SarabunPSK" w:eastAsia="TH SarabunPSK" w:hAnsi="TH SarabunPSK" w:cs="TH SarabunPSK"/>
      <w:b/>
      <w:bCs/>
      <w:sz w:val="24"/>
      <w:szCs w:val="24"/>
      <w:lang w:eastAsia="ja-JP"/>
    </w:rPr>
  </w:style>
  <w:style w:type="character" w:customStyle="1" w:styleId="Heading3Char">
    <w:name w:val="Heading 3 Char"/>
    <w:link w:val="Heading3"/>
    <w:rsid w:val="00B04DD7"/>
    <w:rPr>
      <w:rFonts w:ascii="TH SarabunPSK" w:eastAsia="TH SarabunPSK" w:hAnsi="TH SarabunPSK" w:cs="TH SarabunPSK"/>
      <w:b/>
      <w:bCs/>
      <w:sz w:val="24"/>
      <w:szCs w:val="24"/>
      <w:lang w:eastAsia="ja-JP"/>
    </w:rPr>
  </w:style>
  <w:style w:type="character" w:customStyle="1" w:styleId="Heading4Char">
    <w:name w:val="Heading 4 Char"/>
    <w:link w:val="Heading4"/>
    <w:semiHidden/>
    <w:rsid w:val="00402C49"/>
    <w:rPr>
      <w:rFonts w:ascii="Calibri" w:eastAsia="Times New Roman" w:hAnsi="Calibri" w:cs="Cordia New"/>
      <w:b/>
      <w:bCs/>
      <w:sz w:val="28"/>
      <w:szCs w:val="35"/>
      <w:lang w:eastAsia="ja-JP"/>
    </w:rPr>
  </w:style>
  <w:style w:type="character" w:customStyle="1" w:styleId="Heading5Char">
    <w:name w:val="Heading 5 Char"/>
    <w:link w:val="Heading5"/>
    <w:semiHidden/>
    <w:rsid w:val="00402C49"/>
    <w:rPr>
      <w:rFonts w:ascii="Calibri" w:eastAsia="Times New Roman" w:hAnsi="Calibri" w:cs="Cordia New"/>
      <w:b/>
      <w:bCs/>
      <w:i/>
      <w:iCs/>
      <w:sz w:val="26"/>
      <w:szCs w:val="33"/>
      <w:lang w:eastAsia="ja-JP"/>
    </w:rPr>
  </w:style>
  <w:style w:type="character" w:customStyle="1" w:styleId="Heading6Char">
    <w:name w:val="Heading 6 Char"/>
    <w:link w:val="Heading6"/>
    <w:semiHidden/>
    <w:rsid w:val="00402C49"/>
    <w:rPr>
      <w:rFonts w:ascii="Calibri" w:eastAsia="Times New Roman" w:hAnsi="Calibri" w:cs="Cordia New"/>
      <w:b/>
      <w:bCs/>
      <w:sz w:val="22"/>
      <w:szCs w:val="28"/>
      <w:lang w:eastAsia="ja-JP"/>
    </w:rPr>
  </w:style>
  <w:style w:type="character" w:customStyle="1" w:styleId="Heading7Char">
    <w:name w:val="Heading 7 Char"/>
    <w:link w:val="Heading7"/>
    <w:semiHidden/>
    <w:rsid w:val="00402C49"/>
    <w:rPr>
      <w:rFonts w:ascii="Calibri" w:eastAsia="Times New Roman" w:hAnsi="Calibri" w:cs="Cordia New"/>
      <w:sz w:val="24"/>
      <w:szCs w:val="30"/>
      <w:lang w:eastAsia="ja-JP"/>
    </w:rPr>
  </w:style>
  <w:style w:type="character" w:customStyle="1" w:styleId="Heading8Char">
    <w:name w:val="Heading 8 Char"/>
    <w:link w:val="Heading8"/>
    <w:semiHidden/>
    <w:rsid w:val="00402C49"/>
    <w:rPr>
      <w:rFonts w:ascii="Calibri" w:eastAsia="Times New Roman" w:hAnsi="Calibri" w:cs="Cordia New"/>
      <w:i/>
      <w:iCs/>
      <w:sz w:val="24"/>
      <w:szCs w:val="30"/>
      <w:lang w:eastAsia="ja-JP"/>
    </w:rPr>
  </w:style>
  <w:style w:type="character" w:customStyle="1" w:styleId="Heading9Char">
    <w:name w:val="Heading 9 Char"/>
    <w:link w:val="Heading9"/>
    <w:semiHidden/>
    <w:rsid w:val="00402C49"/>
    <w:rPr>
      <w:rFonts w:ascii="Cambria" w:eastAsia="Times New Roman" w:hAnsi="Cambria" w:cs="Angsana New"/>
      <w:sz w:val="22"/>
      <w:szCs w:val="28"/>
      <w:lang w:eastAsia="ja-JP"/>
    </w:rPr>
  </w:style>
  <w:style w:type="paragraph" w:customStyle="1" w:styleId="Author">
    <w:name w:val="Author"/>
    <w:basedOn w:val="Subtitle"/>
    <w:link w:val="AuthorChar"/>
    <w:qFormat/>
    <w:rsid w:val="00A04B77"/>
  </w:style>
  <w:style w:type="paragraph" w:customStyle="1" w:styleId="Affiliation">
    <w:name w:val="Affiliation"/>
    <w:basedOn w:val="Normal"/>
    <w:link w:val="AffiliationChar"/>
    <w:qFormat/>
    <w:rsid w:val="00561D9B"/>
    <w:pPr>
      <w:jc w:val="center"/>
    </w:pPr>
    <w:rPr>
      <w:sz w:val="24"/>
      <w:szCs w:val="24"/>
    </w:rPr>
  </w:style>
  <w:style w:type="character" w:customStyle="1" w:styleId="AuthorChar">
    <w:name w:val="Author Char"/>
    <w:link w:val="Author"/>
    <w:rsid w:val="00A04B77"/>
    <w:rPr>
      <w:rFonts w:ascii="TH SarabunPSK" w:hAnsi="TH SarabunPSK" w:cs="TH SarabunPSK"/>
      <w:sz w:val="24"/>
      <w:szCs w:val="24"/>
      <w:lang w:eastAsia="ja-JP"/>
    </w:rPr>
  </w:style>
  <w:style w:type="paragraph" w:customStyle="1" w:styleId="Abstract">
    <w:name w:val="Abstract"/>
    <w:basedOn w:val="Normal"/>
    <w:link w:val="AbstractChar"/>
    <w:qFormat/>
    <w:rsid w:val="00A04B77"/>
    <w:pPr>
      <w:ind w:firstLine="720"/>
      <w:jc w:val="both"/>
    </w:pPr>
  </w:style>
  <w:style w:type="character" w:customStyle="1" w:styleId="AffiliationChar">
    <w:name w:val="Affiliation Char"/>
    <w:link w:val="Affiliation"/>
    <w:rsid w:val="00561D9B"/>
    <w:rPr>
      <w:rFonts w:ascii="TH SarabunPSK" w:eastAsia="TH SarabunPSK" w:hAnsi="TH SarabunPSK" w:cs="TH SarabunPSK"/>
      <w:sz w:val="24"/>
      <w:szCs w:val="24"/>
      <w:lang w:eastAsia="ja-JP"/>
    </w:rPr>
  </w:style>
  <w:style w:type="paragraph" w:customStyle="1" w:styleId="FigureCaption">
    <w:name w:val="Figure Caption"/>
    <w:basedOn w:val="Normal"/>
    <w:link w:val="FigureCaptionChar"/>
    <w:qFormat/>
    <w:rsid w:val="00DA5FB9"/>
    <w:pPr>
      <w:spacing w:after="120"/>
      <w:jc w:val="center"/>
    </w:pPr>
  </w:style>
  <w:style w:type="character" w:customStyle="1" w:styleId="AbstractChar">
    <w:name w:val="Abstract Char"/>
    <w:link w:val="Abstract"/>
    <w:rsid w:val="00A04B77"/>
    <w:rPr>
      <w:rFonts w:ascii="TH SarabunPSK" w:hAnsi="TH SarabunPSK" w:cs="TH SarabunPSK"/>
      <w:sz w:val="24"/>
      <w:szCs w:val="24"/>
      <w:lang w:eastAsia="ja-JP"/>
    </w:rPr>
  </w:style>
  <w:style w:type="paragraph" w:customStyle="1" w:styleId="Equation">
    <w:name w:val="Equation"/>
    <w:basedOn w:val="Normal"/>
    <w:link w:val="EquationChar"/>
    <w:qFormat/>
    <w:rsid w:val="001B6D89"/>
    <w:pPr>
      <w:tabs>
        <w:tab w:val="center" w:pos="2160"/>
        <w:tab w:val="right" w:pos="4410"/>
      </w:tabs>
      <w:spacing w:before="120" w:after="120"/>
    </w:pPr>
  </w:style>
  <w:style w:type="character" w:customStyle="1" w:styleId="EquationChar">
    <w:name w:val="Equation Char"/>
    <w:link w:val="Equation"/>
    <w:rsid w:val="001B6D89"/>
    <w:rPr>
      <w:rFonts w:ascii="TH SarabunPSK" w:eastAsia="TH SarabunPSK" w:hAnsi="TH SarabunPSK" w:cs="TH SarabunPSK"/>
      <w:sz w:val="24"/>
      <w:szCs w:val="24"/>
      <w:lang w:eastAsia="ja-JP"/>
    </w:rPr>
  </w:style>
  <w:style w:type="paragraph" w:customStyle="1" w:styleId="TableCaption">
    <w:name w:val="Table Caption"/>
    <w:basedOn w:val="FigureCaption"/>
    <w:link w:val="TableCaptionChar"/>
    <w:qFormat/>
    <w:rsid w:val="00DA5FB9"/>
    <w:pPr>
      <w:keepNext/>
      <w:spacing w:before="120" w:after="0"/>
    </w:pPr>
  </w:style>
  <w:style w:type="character" w:customStyle="1" w:styleId="FigureCaptionChar">
    <w:name w:val="Figure Caption Char"/>
    <w:link w:val="FigureCaption"/>
    <w:rsid w:val="00DA5FB9"/>
    <w:rPr>
      <w:rFonts w:ascii="TH SarabunPSK" w:eastAsia="TH SarabunPSK" w:hAnsi="TH SarabunPSK" w:cs="TH SarabunPSK"/>
      <w:sz w:val="24"/>
      <w:szCs w:val="24"/>
      <w:lang w:eastAsia="ja-JP"/>
    </w:rPr>
  </w:style>
  <w:style w:type="character" w:customStyle="1" w:styleId="TableCaptionChar">
    <w:name w:val="Table Caption Char"/>
    <w:basedOn w:val="FigureCaptionChar"/>
    <w:link w:val="TableCaption"/>
    <w:rsid w:val="00DA5FB9"/>
    <w:rPr>
      <w:rFonts w:ascii="TH SarabunPSK" w:eastAsia="TH SarabunPSK" w:hAnsi="TH SarabunPSK" w:cs="TH SarabunPSK"/>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e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www.doe.gov.bridge" TargetMode="External"/><Relationship Id="rId2" Type="http://schemas.openxmlformats.org/officeDocument/2006/relationships/numbering" Target="numbering.xml"/><Relationship Id="rId16" Type="http://schemas.openxmlformats.org/officeDocument/2006/relationships/hyperlink" Target="http://www.dede.go.th"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5.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6C98AA-A933-4D3B-B772-D9B1F1C3FA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680</Words>
  <Characters>9576</Characters>
  <Application>Microsoft Office Word</Application>
  <DocSecurity>0</DocSecurity>
  <Lines>79</Lines>
  <Paragraphs>22</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Topic: A, B, C, D, E or F</vt:lpstr>
      <vt:lpstr>Topic: A, B, C, D, E or F</vt:lpstr>
    </vt:vector>
  </TitlesOfParts>
  <Company>JGSEE</Company>
  <LinksUpToDate>false</LinksUpToDate>
  <CharactersWithSpaces>11234</CharactersWithSpaces>
  <SharedDoc>false</SharedDoc>
  <HLinks>
    <vt:vector size="18" baseType="variant">
      <vt:variant>
        <vt:i4>8323127</vt:i4>
      </vt:variant>
      <vt:variant>
        <vt:i4>12</vt:i4>
      </vt:variant>
      <vt:variant>
        <vt:i4>0</vt:i4>
      </vt:variant>
      <vt:variant>
        <vt:i4>5</vt:i4>
      </vt:variant>
      <vt:variant>
        <vt:lpwstr>http://www.tsme.org/me-nett/me-nett2019/index.html</vt:lpwstr>
      </vt:variant>
      <vt:variant>
        <vt:lpwstr/>
      </vt:variant>
      <vt:variant>
        <vt:i4>7864355</vt:i4>
      </vt:variant>
      <vt:variant>
        <vt:i4>9</vt:i4>
      </vt:variant>
      <vt:variant>
        <vt:i4>0</vt:i4>
      </vt:variant>
      <vt:variant>
        <vt:i4>5</vt:i4>
      </vt:variant>
      <vt:variant>
        <vt:lpwstr>http://www.doe.gov.bridge/</vt:lpwstr>
      </vt:variant>
      <vt:variant>
        <vt:lpwstr/>
      </vt:variant>
      <vt:variant>
        <vt:i4>3211377</vt:i4>
      </vt:variant>
      <vt:variant>
        <vt:i4>6</vt:i4>
      </vt:variant>
      <vt:variant>
        <vt:i4>0</vt:i4>
      </vt:variant>
      <vt:variant>
        <vt:i4>5</vt:i4>
      </vt:variant>
      <vt:variant>
        <vt:lpwstr>http://www.dede.go.t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ic: A, B, C, D, E or F</dc:title>
  <dc:creator>JGSEE</dc:creator>
  <cp:lastModifiedBy>Wasu</cp:lastModifiedBy>
  <cp:revision>6</cp:revision>
  <cp:lastPrinted>2019-07-21T06:48:00Z</cp:lastPrinted>
  <dcterms:created xsi:type="dcterms:W3CDTF">2023-01-13T04:08:00Z</dcterms:created>
  <dcterms:modified xsi:type="dcterms:W3CDTF">2023-02-24T0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4"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Times+Symbol 10.eqp</vt:lpwstr>
  </property>
  <property fmtid="{D5CDD505-2E9C-101B-9397-08002B2CF9AE}" pid="8" name="MTWinEqns">
    <vt:bool>true</vt:bool>
  </property>
</Properties>
</file>